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D043D7D"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BEE730C" w14:textId="77777777">
                                  <w:trPr>
                                    <w:jc w:val="center"/>
                                  </w:trPr>
                                  <w:tc>
                                    <w:tcPr>
                                      <w:tcW w:w="2568" w:type="pct"/>
                                      <w:vAlign w:val="center"/>
                                    </w:tcPr>
                                    <w:p w14:paraId="5D397BFD" w14:textId="77777777" w:rsidR="00DC4130" w:rsidRDefault="00DC4130"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DC4130" w:rsidRDefault="00DC413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DC4130" w:rsidRDefault="00DC4130" w:rsidP="00D75B78">
                                      <w:pPr>
                                        <w:pStyle w:val="Geenafstand"/>
                                        <w:jc w:val="right"/>
                                        <w:rPr>
                                          <w:color w:val="ED7D31" w:themeColor="accent2"/>
                                          <w:sz w:val="26"/>
                                          <w:szCs w:val="26"/>
                                        </w:rPr>
                                      </w:pPr>
                                    </w:p>
                                    <w:p w14:paraId="34B58023" w14:textId="77777777" w:rsidR="00DC4130" w:rsidRDefault="00DC4130" w:rsidP="00D75B78">
                                      <w:pPr>
                                        <w:pStyle w:val="Geenafstand"/>
                                        <w:jc w:val="right"/>
                                        <w:rPr>
                                          <w:color w:val="ED7D31" w:themeColor="accent2"/>
                                          <w:sz w:val="26"/>
                                          <w:szCs w:val="26"/>
                                        </w:rPr>
                                      </w:pPr>
                                    </w:p>
                                    <w:p w14:paraId="320184D9" w14:textId="77777777" w:rsidR="00DC4130" w:rsidRDefault="00DC4130" w:rsidP="00D75B78">
                                      <w:pPr>
                                        <w:pStyle w:val="Geenafstand"/>
                                        <w:jc w:val="right"/>
                                        <w:rPr>
                                          <w:color w:val="ED7D31" w:themeColor="accent2"/>
                                          <w:sz w:val="26"/>
                                          <w:szCs w:val="26"/>
                                        </w:rPr>
                                      </w:pPr>
                                    </w:p>
                                    <w:p w14:paraId="7F525344" w14:textId="77777777" w:rsidR="00DC4130" w:rsidRDefault="00DC4130" w:rsidP="00D75B78">
                                      <w:pPr>
                                        <w:pStyle w:val="Geenafstand"/>
                                        <w:jc w:val="right"/>
                                        <w:rPr>
                                          <w:color w:val="ED7D31" w:themeColor="accent2"/>
                                          <w:sz w:val="26"/>
                                          <w:szCs w:val="26"/>
                                        </w:rPr>
                                      </w:pPr>
                                    </w:p>
                                    <w:p w14:paraId="14516120" w14:textId="77777777" w:rsidR="00DC4130" w:rsidRDefault="00DC4130" w:rsidP="00D75B78">
                                      <w:pPr>
                                        <w:pStyle w:val="Geenafstand"/>
                                        <w:jc w:val="right"/>
                                        <w:rPr>
                                          <w:color w:val="ED7D31" w:themeColor="accent2"/>
                                          <w:sz w:val="26"/>
                                          <w:szCs w:val="26"/>
                                        </w:rPr>
                                      </w:pPr>
                                    </w:p>
                                    <w:p w14:paraId="1107C133" w14:textId="77777777" w:rsidR="00DC4130" w:rsidRDefault="00DC4130" w:rsidP="00D75B78">
                                      <w:pPr>
                                        <w:pStyle w:val="Geenafstand"/>
                                        <w:jc w:val="right"/>
                                        <w:rPr>
                                          <w:color w:val="ED7D31" w:themeColor="accent2"/>
                                          <w:sz w:val="26"/>
                                          <w:szCs w:val="26"/>
                                        </w:rPr>
                                      </w:pPr>
                                    </w:p>
                                    <w:p w14:paraId="718B7A52" w14:textId="77777777" w:rsidR="00DC4130" w:rsidRDefault="00DC4130" w:rsidP="00D75B78">
                                      <w:pPr>
                                        <w:pStyle w:val="Geenafstand"/>
                                        <w:jc w:val="right"/>
                                        <w:rPr>
                                          <w:color w:val="ED7D31" w:themeColor="accent2"/>
                                          <w:sz w:val="26"/>
                                          <w:szCs w:val="26"/>
                                        </w:rPr>
                                      </w:pPr>
                                    </w:p>
                                    <w:p w14:paraId="0EE08FDB" w14:textId="77777777" w:rsidR="00DC4130" w:rsidRDefault="00DC4130" w:rsidP="00D75B78">
                                      <w:pPr>
                                        <w:pStyle w:val="Geenafstand"/>
                                        <w:jc w:val="right"/>
                                        <w:rPr>
                                          <w:color w:val="ED7D31" w:themeColor="accent2"/>
                                          <w:sz w:val="26"/>
                                          <w:szCs w:val="26"/>
                                        </w:rPr>
                                      </w:pPr>
                                    </w:p>
                                    <w:p w14:paraId="57FB85F8" w14:textId="77777777" w:rsidR="00DC4130" w:rsidRDefault="00DC4130" w:rsidP="00D75B78">
                                      <w:pPr>
                                        <w:pStyle w:val="Geenafstand"/>
                                        <w:jc w:val="right"/>
                                        <w:rPr>
                                          <w:color w:val="ED7D31" w:themeColor="accent2"/>
                                          <w:sz w:val="26"/>
                                          <w:szCs w:val="26"/>
                                        </w:rPr>
                                      </w:pPr>
                                    </w:p>
                                    <w:p w14:paraId="674F6AE2" w14:textId="77777777" w:rsidR="00DC4130" w:rsidRDefault="00DC4130" w:rsidP="00D75B78">
                                      <w:pPr>
                                        <w:pStyle w:val="Geenafstand"/>
                                        <w:jc w:val="right"/>
                                        <w:rPr>
                                          <w:color w:val="ED7D31" w:themeColor="accent2"/>
                                          <w:sz w:val="26"/>
                                          <w:szCs w:val="26"/>
                                        </w:rPr>
                                      </w:pPr>
                                    </w:p>
                                    <w:p w14:paraId="6CC4609A" w14:textId="77777777" w:rsidR="00DC4130" w:rsidRDefault="00DC4130" w:rsidP="00D75B78">
                                      <w:pPr>
                                        <w:pStyle w:val="Geenafstand"/>
                                        <w:jc w:val="right"/>
                                        <w:rPr>
                                          <w:color w:val="ED7D31" w:themeColor="accent2"/>
                                          <w:sz w:val="26"/>
                                          <w:szCs w:val="26"/>
                                        </w:rPr>
                                      </w:pPr>
                                    </w:p>
                                    <w:p w14:paraId="44BAE17E" w14:textId="77777777" w:rsidR="00DC4130" w:rsidRDefault="00DC4130" w:rsidP="00D75B78">
                                      <w:pPr>
                                        <w:pStyle w:val="Geenafstand"/>
                                        <w:jc w:val="right"/>
                                        <w:rPr>
                                          <w:color w:val="ED7D31" w:themeColor="accent2"/>
                                          <w:sz w:val="26"/>
                                          <w:szCs w:val="26"/>
                                        </w:rPr>
                                      </w:pPr>
                                    </w:p>
                                    <w:p w14:paraId="506967D4" w14:textId="77777777" w:rsidR="00DC4130" w:rsidRDefault="00DC4130" w:rsidP="00D75B78">
                                      <w:pPr>
                                        <w:pStyle w:val="Geenafstand"/>
                                        <w:jc w:val="right"/>
                                        <w:rPr>
                                          <w:color w:val="ED7D31" w:themeColor="accent2"/>
                                          <w:sz w:val="26"/>
                                          <w:szCs w:val="26"/>
                                        </w:rPr>
                                      </w:pPr>
                                    </w:p>
                                    <w:p w14:paraId="76C10DAC" w14:textId="77777777" w:rsidR="00DC4130" w:rsidRDefault="00DC4130" w:rsidP="00D75B78">
                                      <w:pPr>
                                        <w:pStyle w:val="Geenafstand"/>
                                        <w:jc w:val="right"/>
                                        <w:rPr>
                                          <w:color w:val="ED7D31" w:themeColor="accent2"/>
                                          <w:sz w:val="26"/>
                                          <w:szCs w:val="26"/>
                                        </w:rPr>
                                      </w:pPr>
                                    </w:p>
                                    <w:p w14:paraId="673681A2" w14:textId="77777777" w:rsidR="00DC4130" w:rsidRDefault="00DC4130" w:rsidP="00D75B78">
                                      <w:pPr>
                                        <w:pStyle w:val="Geenafstand"/>
                                        <w:jc w:val="right"/>
                                        <w:rPr>
                                          <w:color w:val="ED7D31" w:themeColor="accent2"/>
                                          <w:sz w:val="26"/>
                                          <w:szCs w:val="26"/>
                                        </w:rPr>
                                      </w:pPr>
                                    </w:p>
                                    <w:p w14:paraId="31181153" w14:textId="77777777" w:rsidR="00DC4130" w:rsidRDefault="00DC4130" w:rsidP="00D75B78">
                                      <w:pPr>
                                        <w:pStyle w:val="Geenafstand"/>
                                        <w:jc w:val="right"/>
                                        <w:rPr>
                                          <w:color w:val="ED7D31" w:themeColor="accent2"/>
                                          <w:sz w:val="26"/>
                                          <w:szCs w:val="26"/>
                                        </w:rPr>
                                      </w:pPr>
                                    </w:p>
                                    <w:p w14:paraId="035D5F18" w14:textId="77777777" w:rsidR="00DC4130" w:rsidRDefault="00DC4130" w:rsidP="00D75B78">
                                      <w:pPr>
                                        <w:pStyle w:val="Geenafstand"/>
                                        <w:jc w:val="right"/>
                                        <w:rPr>
                                          <w:color w:val="ED7D31" w:themeColor="accent2"/>
                                          <w:sz w:val="26"/>
                                          <w:szCs w:val="26"/>
                                        </w:rPr>
                                      </w:pPr>
                                    </w:p>
                                    <w:p w14:paraId="3015C934" w14:textId="77777777" w:rsidR="00DC4130" w:rsidRDefault="00DC413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77777777" w:rsidR="00DC4130" w:rsidRDefault="00DC4130" w:rsidP="00D75B78">
                                          <w:pPr>
                                            <w:pStyle w:val="Geenafstand"/>
                                            <w:jc w:val="right"/>
                                            <w:rPr>
                                              <w:color w:val="ED7D31" w:themeColor="accent2"/>
                                              <w:sz w:val="26"/>
                                              <w:szCs w:val="26"/>
                                            </w:rPr>
                                          </w:pPr>
                                          <w:r>
                                            <w:rPr>
                                              <w:color w:val="ED7D31" w:themeColor="accent2"/>
                                              <w:sz w:val="26"/>
                                              <w:szCs w:val="26"/>
                                            </w:rPr>
                                            <w:t xml:space="preserve">Door </w:t>
                                          </w:r>
                                          <w:r w:rsidR="0015516E">
                                            <w:rPr>
                                              <w:color w:val="ED7D31" w:themeColor="accent2"/>
                                              <w:sz w:val="26"/>
                                              <w:szCs w:val="26"/>
                                            </w:rPr>
                                            <w:t xml:space="preserve">Alistair </w:t>
                                          </w:r>
                                          <w:proofErr w:type="spellStart"/>
                                          <w:r w:rsidR="0015516E">
                                            <w:rPr>
                                              <w:color w:val="ED7D31" w:themeColor="accent2"/>
                                              <w:sz w:val="26"/>
                                              <w:szCs w:val="26"/>
                                            </w:rPr>
                                            <w:t>Vardy</w:t>
                                          </w:r>
                                          <w:proofErr w:type="spellEnd"/>
                                          <w:r w:rsidR="0015516E">
                                            <w:rPr>
                                              <w:color w:val="ED7D31" w:themeColor="accent2"/>
                                              <w:sz w:val="26"/>
                                              <w:szCs w:val="26"/>
                                            </w:rPr>
                                            <w:t xml:space="preserve"> en Mark </w:t>
                                          </w:r>
                                          <w:proofErr w:type="spellStart"/>
                                          <w:r w:rsidR="0015516E">
                                            <w:rPr>
                                              <w:color w:val="ED7D31" w:themeColor="accent2"/>
                                              <w:sz w:val="26"/>
                                              <w:szCs w:val="26"/>
                                            </w:rPr>
                                            <w:t>Schrauwen</w:t>
                                          </w:r>
                                          <w:proofErr w:type="spellEnd"/>
                                        </w:p>
                                      </w:sdtContent>
                                    </w:sdt>
                                    <w:p w14:paraId="4B390DE1" w14:textId="77777777" w:rsidR="00DC4130" w:rsidRDefault="00DC4130">
                                      <w:pPr>
                                        <w:jc w:val="right"/>
                                      </w:pPr>
                                    </w:p>
                                    <w:p w14:paraId="66D6475A" w14:textId="77777777" w:rsidR="00DC4130" w:rsidRDefault="00DC4130" w:rsidP="004D00DB">
                                      <w:pPr>
                                        <w:jc w:val="right"/>
                                        <w:rPr>
                                          <w:sz w:val="24"/>
                                          <w:szCs w:val="24"/>
                                        </w:rPr>
                                      </w:pPr>
                                    </w:p>
                                  </w:tc>
                                  <w:tc>
                                    <w:tcPr>
                                      <w:tcW w:w="2432" w:type="pct"/>
                                      <w:vAlign w:val="center"/>
                                    </w:tcPr>
                                    <w:p w14:paraId="457C4700" w14:textId="77777777" w:rsidR="00DC4130" w:rsidRDefault="00DC4130" w:rsidP="00D75B78">
                                      <w:pPr>
                                        <w:rPr>
                                          <w:color w:val="000000" w:themeColor="text1"/>
                                        </w:rPr>
                                      </w:pPr>
                                    </w:p>
                                    <w:p w14:paraId="4BBC95C7" w14:textId="77777777" w:rsidR="00DC4130" w:rsidRDefault="00DC4130"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DC4130" w:rsidRDefault="009B228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t>
                                          </w:r>
                                          <w:proofErr w:type="spellStart"/>
                                          <w:r w:rsidR="00673EB6">
                                            <w:rPr>
                                              <w:color w:val="ED7D31" w:themeColor="accent2"/>
                                              <w:sz w:val="72"/>
                                              <w:szCs w:val="26"/>
                                            </w:rPr>
                                            <w:t>Wk</w:t>
                                          </w:r>
                                          <w:proofErr w:type="spellEnd"/>
                                          <w:r w:rsidR="002367EB">
                                            <w:rPr>
                                              <w:color w:val="ED7D31" w:themeColor="accent2"/>
                                              <w:sz w:val="72"/>
                                              <w:szCs w:val="26"/>
                                            </w:rPr>
                                            <w:t xml:space="preserve"> 4.1</w:t>
                                          </w:r>
                                        </w:sdtContent>
                                      </w:sdt>
                                    </w:p>
                                    <w:p w14:paraId="2CC490A9" w14:textId="77777777" w:rsidR="00DC4130" w:rsidRDefault="00DC4130" w:rsidP="00D75B78">
                                      <w:pPr>
                                        <w:pStyle w:val="Geenafstand"/>
                                      </w:pPr>
                                    </w:p>
                                  </w:tc>
                                </w:tr>
                              </w:tbl>
                              <w:p w14:paraId="55C04A0E" w14:textId="77777777" w:rsidR="00DC4130" w:rsidRDefault="00DC413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BEE730C" w14:textId="77777777">
                            <w:trPr>
                              <w:jc w:val="center"/>
                            </w:trPr>
                            <w:tc>
                              <w:tcPr>
                                <w:tcW w:w="2568" w:type="pct"/>
                                <w:vAlign w:val="center"/>
                              </w:tcPr>
                              <w:p w14:paraId="5D397BFD" w14:textId="77777777" w:rsidR="00DC4130" w:rsidRDefault="00DC4130"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DC4130" w:rsidRDefault="00DC413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DC4130" w:rsidRDefault="00DC4130" w:rsidP="00D75B78">
                                <w:pPr>
                                  <w:pStyle w:val="Geenafstand"/>
                                  <w:jc w:val="right"/>
                                  <w:rPr>
                                    <w:color w:val="ED7D31" w:themeColor="accent2"/>
                                    <w:sz w:val="26"/>
                                    <w:szCs w:val="26"/>
                                  </w:rPr>
                                </w:pPr>
                              </w:p>
                              <w:p w14:paraId="34B58023" w14:textId="77777777" w:rsidR="00DC4130" w:rsidRDefault="00DC4130" w:rsidP="00D75B78">
                                <w:pPr>
                                  <w:pStyle w:val="Geenafstand"/>
                                  <w:jc w:val="right"/>
                                  <w:rPr>
                                    <w:color w:val="ED7D31" w:themeColor="accent2"/>
                                    <w:sz w:val="26"/>
                                    <w:szCs w:val="26"/>
                                  </w:rPr>
                                </w:pPr>
                              </w:p>
                              <w:p w14:paraId="320184D9" w14:textId="77777777" w:rsidR="00DC4130" w:rsidRDefault="00DC4130" w:rsidP="00D75B78">
                                <w:pPr>
                                  <w:pStyle w:val="Geenafstand"/>
                                  <w:jc w:val="right"/>
                                  <w:rPr>
                                    <w:color w:val="ED7D31" w:themeColor="accent2"/>
                                    <w:sz w:val="26"/>
                                    <w:szCs w:val="26"/>
                                  </w:rPr>
                                </w:pPr>
                              </w:p>
                              <w:p w14:paraId="7F525344" w14:textId="77777777" w:rsidR="00DC4130" w:rsidRDefault="00DC4130" w:rsidP="00D75B78">
                                <w:pPr>
                                  <w:pStyle w:val="Geenafstand"/>
                                  <w:jc w:val="right"/>
                                  <w:rPr>
                                    <w:color w:val="ED7D31" w:themeColor="accent2"/>
                                    <w:sz w:val="26"/>
                                    <w:szCs w:val="26"/>
                                  </w:rPr>
                                </w:pPr>
                              </w:p>
                              <w:p w14:paraId="14516120" w14:textId="77777777" w:rsidR="00DC4130" w:rsidRDefault="00DC4130" w:rsidP="00D75B78">
                                <w:pPr>
                                  <w:pStyle w:val="Geenafstand"/>
                                  <w:jc w:val="right"/>
                                  <w:rPr>
                                    <w:color w:val="ED7D31" w:themeColor="accent2"/>
                                    <w:sz w:val="26"/>
                                    <w:szCs w:val="26"/>
                                  </w:rPr>
                                </w:pPr>
                              </w:p>
                              <w:p w14:paraId="1107C133" w14:textId="77777777" w:rsidR="00DC4130" w:rsidRDefault="00DC4130" w:rsidP="00D75B78">
                                <w:pPr>
                                  <w:pStyle w:val="Geenafstand"/>
                                  <w:jc w:val="right"/>
                                  <w:rPr>
                                    <w:color w:val="ED7D31" w:themeColor="accent2"/>
                                    <w:sz w:val="26"/>
                                    <w:szCs w:val="26"/>
                                  </w:rPr>
                                </w:pPr>
                              </w:p>
                              <w:p w14:paraId="718B7A52" w14:textId="77777777" w:rsidR="00DC4130" w:rsidRDefault="00DC4130" w:rsidP="00D75B78">
                                <w:pPr>
                                  <w:pStyle w:val="Geenafstand"/>
                                  <w:jc w:val="right"/>
                                  <w:rPr>
                                    <w:color w:val="ED7D31" w:themeColor="accent2"/>
                                    <w:sz w:val="26"/>
                                    <w:szCs w:val="26"/>
                                  </w:rPr>
                                </w:pPr>
                              </w:p>
                              <w:p w14:paraId="0EE08FDB" w14:textId="77777777" w:rsidR="00DC4130" w:rsidRDefault="00DC4130" w:rsidP="00D75B78">
                                <w:pPr>
                                  <w:pStyle w:val="Geenafstand"/>
                                  <w:jc w:val="right"/>
                                  <w:rPr>
                                    <w:color w:val="ED7D31" w:themeColor="accent2"/>
                                    <w:sz w:val="26"/>
                                    <w:szCs w:val="26"/>
                                  </w:rPr>
                                </w:pPr>
                              </w:p>
                              <w:p w14:paraId="57FB85F8" w14:textId="77777777" w:rsidR="00DC4130" w:rsidRDefault="00DC4130" w:rsidP="00D75B78">
                                <w:pPr>
                                  <w:pStyle w:val="Geenafstand"/>
                                  <w:jc w:val="right"/>
                                  <w:rPr>
                                    <w:color w:val="ED7D31" w:themeColor="accent2"/>
                                    <w:sz w:val="26"/>
                                    <w:szCs w:val="26"/>
                                  </w:rPr>
                                </w:pPr>
                              </w:p>
                              <w:p w14:paraId="674F6AE2" w14:textId="77777777" w:rsidR="00DC4130" w:rsidRDefault="00DC4130" w:rsidP="00D75B78">
                                <w:pPr>
                                  <w:pStyle w:val="Geenafstand"/>
                                  <w:jc w:val="right"/>
                                  <w:rPr>
                                    <w:color w:val="ED7D31" w:themeColor="accent2"/>
                                    <w:sz w:val="26"/>
                                    <w:szCs w:val="26"/>
                                  </w:rPr>
                                </w:pPr>
                              </w:p>
                              <w:p w14:paraId="6CC4609A" w14:textId="77777777" w:rsidR="00DC4130" w:rsidRDefault="00DC4130" w:rsidP="00D75B78">
                                <w:pPr>
                                  <w:pStyle w:val="Geenafstand"/>
                                  <w:jc w:val="right"/>
                                  <w:rPr>
                                    <w:color w:val="ED7D31" w:themeColor="accent2"/>
                                    <w:sz w:val="26"/>
                                    <w:szCs w:val="26"/>
                                  </w:rPr>
                                </w:pPr>
                              </w:p>
                              <w:p w14:paraId="44BAE17E" w14:textId="77777777" w:rsidR="00DC4130" w:rsidRDefault="00DC4130" w:rsidP="00D75B78">
                                <w:pPr>
                                  <w:pStyle w:val="Geenafstand"/>
                                  <w:jc w:val="right"/>
                                  <w:rPr>
                                    <w:color w:val="ED7D31" w:themeColor="accent2"/>
                                    <w:sz w:val="26"/>
                                    <w:szCs w:val="26"/>
                                  </w:rPr>
                                </w:pPr>
                              </w:p>
                              <w:p w14:paraId="506967D4" w14:textId="77777777" w:rsidR="00DC4130" w:rsidRDefault="00DC4130" w:rsidP="00D75B78">
                                <w:pPr>
                                  <w:pStyle w:val="Geenafstand"/>
                                  <w:jc w:val="right"/>
                                  <w:rPr>
                                    <w:color w:val="ED7D31" w:themeColor="accent2"/>
                                    <w:sz w:val="26"/>
                                    <w:szCs w:val="26"/>
                                  </w:rPr>
                                </w:pPr>
                              </w:p>
                              <w:p w14:paraId="76C10DAC" w14:textId="77777777" w:rsidR="00DC4130" w:rsidRDefault="00DC4130" w:rsidP="00D75B78">
                                <w:pPr>
                                  <w:pStyle w:val="Geenafstand"/>
                                  <w:jc w:val="right"/>
                                  <w:rPr>
                                    <w:color w:val="ED7D31" w:themeColor="accent2"/>
                                    <w:sz w:val="26"/>
                                    <w:szCs w:val="26"/>
                                  </w:rPr>
                                </w:pPr>
                              </w:p>
                              <w:p w14:paraId="673681A2" w14:textId="77777777" w:rsidR="00DC4130" w:rsidRDefault="00DC4130" w:rsidP="00D75B78">
                                <w:pPr>
                                  <w:pStyle w:val="Geenafstand"/>
                                  <w:jc w:val="right"/>
                                  <w:rPr>
                                    <w:color w:val="ED7D31" w:themeColor="accent2"/>
                                    <w:sz w:val="26"/>
                                    <w:szCs w:val="26"/>
                                  </w:rPr>
                                </w:pPr>
                              </w:p>
                              <w:p w14:paraId="31181153" w14:textId="77777777" w:rsidR="00DC4130" w:rsidRDefault="00DC4130" w:rsidP="00D75B78">
                                <w:pPr>
                                  <w:pStyle w:val="Geenafstand"/>
                                  <w:jc w:val="right"/>
                                  <w:rPr>
                                    <w:color w:val="ED7D31" w:themeColor="accent2"/>
                                    <w:sz w:val="26"/>
                                    <w:szCs w:val="26"/>
                                  </w:rPr>
                                </w:pPr>
                              </w:p>
                              <w:p w14:paraId="035D5F18" w14:textId="77777777" w:rsidR="00DC4130" w:rsidRDefault="00DC4130" w:rsidP="00D75B78">
                                <w:pPr>
                                  <w:pStyle w:val="Geenafstand"/>
                                  <w:jc w:val="right"/>
                                  <w:rPr>
                                    <w:color w:val="ED7D31" w:themeColor="accent2"/>
                                    <w:sz w:val="26"/>
                                    <w:szCs w:val="26"/>
                                  </w:rPr>
                                </w:pPr>
                              </w:p>
                              <w:p w14:paraId="3015C934" w14:textId="77777777" w:rsidR="00DC4130" w:rsidRDefault="00DC413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77777777" w:rsidR="00DC4130" w:rsidRDefault="00DC4130" w:rsidP="00D75B78">
                                    <w:pPr>
                                      <w:pStyle w:val="Geenafstand"/>
                                      <w:jc w:val="right"/>
                                      <w:rPr>
                                        <w:color w:val="ED7D31" w:themeColor="accent2"/>
                                        <w:sz w:val="26"/>
                                        <w:szCs w:val="26"/>
                                      </w:rPr>
                                    </w:pPr>
                                    <w:r>
                                      <w:rPr>
                                        <w:color w:val="ED7D31" w:themeColor="accent2"/>
                                        <w:sz w:val="26"/>
                                        <w:szCs w:val="26"/>
                                      </w:rPr>
                                      <w:t xml:space="preserve">Door </w:t>
                                    </w:r>
                                    <w:r w:rsidR="0015516E">
                                      <w:rPr>
                                        <w:color w:val="ED7D31" w:themeColor="accent2"/>
                                        <w:sz w:val="26"/>
                                        <w:szCs w:val="26"/>
                                      </w:rPr>
                                      <w:t xml:space="preserve">Alistair </w:t>
                                    </w:r>
                                    <w:proofErr w:type="spellStart"/>
                                    <w:r w:rsidR="0015516E">
                                      <w:rPr>
                                        <w:color w:val="ED7D31" w:themeColor="accent2"/>
                                        <w:sz w:val="26"/>
                                        <w:szCs w:val="26"/>
                                      </w:rPr>
                                      <w:t>Vardy</w:t>
                                    </w:r>
                                    <w:proofErr w:type="spellEnd"/>
                                    <w:r w:rsidR="0015516E">
                                      <w:rPr>
                                        <w:color w:val="ED7D31" w:themeColor="accent2"/>
                                        <w:sz w:val="26"/>
                                        <w:szCs w:val="26"/>
                                      </w:rPr>
                                      <w:t xml:space="preserve"> en Mark </w:t>
                                    </w:r>
                                    <w:proofErr w:type="spellStart"/>
                                    <w:r w:rsidR="0015516E">
                                      <w:rPr>
                                        <w:color w:val="ED7D31" w:themeColor="accent2"/>
                                        <w:sz w:val="26"/>
                                        <w:szCs w:val="26"/>
                                      </w:rPr>
                                      <w:t>Schrauwen</w:t>
                                    </w:r>
                                    <w:proofErr w:type="spellEnd"/>
                                  </w:p>
                                </w:sdtContent>
                              </w:sdt>
                              <w:p w14:paraId="4B390DE1" w14:textId="77777777" w:rsidR="00DC4130" w:rsidRDefault="00DC4130">
                                <w:pPr>
                                  <w:jc w:val="right"/>
                                </w:pPr>
                              </w:p>
                              <w:p w14:paraId="66D6475A" w14:textId="77777777" w:rsidR="00DC4130" w:rsidRDefault="00DC4130" w:rsidP="004D00DB">
                                <w:pPr>
                                  <w:jc w:val="right"/>
                                  <w:rPr>
                                    <w:sz w:val="24"/>
                                    <w:szCs w:val="24"/>
                                  </w:rPr>
                                </w:pPr>
                              </w:p>
                            </w:tc>
                            <w:tc>
                              <w:tcPr>
                                <w:tcW w:w="2432" w:type="pct"/>
                                <w:vAlign w:val="center"/>
                              </w:tcPr>
                              <w:p w14:paraId="457C4700" w14:textId="77777777" w:rsidR="00DC4130" w:rsidRDefault="00DC4130" w:rsidP="00D75B78">
                                <w:pPr>
                                  <w:rPr>
                                    <w:color w:val="000000" w:themeColor="text1"/>
                                  </w:rPr>
                                </w:pPr>
                              </w:p>
                              <w:p w14:paraId="4BBC95C7" w14:textId="77777777" w:rsidR="00DC4130" w:rsidRDefault="00DC4130"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DC4130" w:rsidRDefault="009B228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t>
                                    </w:r>
                                    <w:proofErr w:type="spellStart"/>
                                    <w:r w:rsidR="00673EB6">
                                      <w:rPr>
                                        <w:color w:val="ED7D31" w:themeColor="accent2"/>
                                        <w:sz w:val="72"/>
                                        <w:szCs w:val="26"/>
                                      </w:rPr>
                                      <w:t>Wk</w:t>
                                    </w:r>
                                    <w:proofErr w:type="spellEnd"/>
                                    <w:r w:rsidR="002367EB">
                                      <w:rPr>
                                        <w:color w:val="ED7D31" w:themeColor="accent2"/>
                                        <w:sz w:val="72"/>
                                        <w:szCs w:val="26"/>
                                      </w:rPr>
                                      <w:t xml:space="preserve"> 4.1</w:t>
                                    </w:r>
                                  </w:sdtContent>
                                </w:sdt>
                              </w:p>
                              <w:p w14:paraId="2CC490A9" w14:textId="77777777" w:rsidR="00DC4130" w:rsidRDefault="00DC4130" w:rsidP="00D75B78">
                                <w:pPr>
                                  <w:pStyle w:val="Geenafstand"/>
                                </w:pPr>
                              </w:p>
                            </w:tc>
                          </w:tr>
                        </w:tbl>
                        <w:p w14:paraId="55C04A0E" w14:textId="77777777" w:rsidR="00DC4130" w:rsidRDefault="00DC413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Kopvaninhoudsopgave"/>
            <w:numPr>
              <w:ilvl w:val="0"/>
              <w:numId w:val="0"/>
            </w:numPr>
            <w:ind w:left="432" w:hanging="432"/>
          </w:pPr>
          <w:r>
            <w:t>Inhoudsopgave</w:t>
          </w:r>
        </w:p>
        <w:p w14:paraId="1F446EDE" w14:textId="77777777" w:rsidR="0015516E" w:rsidRDefault="00521CB1">
          <w:pPr>
            <w:pStyle w:val="Inhopg1"/>
            <w:rPr>
              <w:rFonts w:eastAsiaTheme="minorEastAsia"/>
              <w:b w:val="0"/>
              <w:noProof/>
              <w:lang w:eastAsia="nl-NL"/>
            </w:rPr>
          </w:pPr>
          <w:r>
            <w:fldChar w:fldCharType="begin"/>
          </w:r>
          <w:r>
            <w:instrText xml:space="preserve"> TOC \o "1-3" \h \z \u </w:instrText>
          </w:r>
          <w:r>
            <w:fldChar w:fldCharType="separate"/>
          </w:r>
          <w:hyperlink w:anchor="_Toc487553273" w:history="1">
            <w:r w:rsidR="0015516E" w:rsidRPr="006230D6">
              <w:rPr>
                <w:rStyle w:val="Hyperlink"/>
                <w:noProof/>
              </w:rPr>
              <w:t>Versiebeheer</w:t>
            </w:r>
            <w:r w:rsidR="0015516E">
              <w:rPr>
                <w:noProof/>
                <w:webHidden/>
              </w:rPr>
              <w:tab/>
            </w:r>
            <w:r w:rsidR="0015516E">
              <w:rPr>
                <w:noProof/>
                <w:webHidden/>
              </w:rPr>
              <w:fldChar w:fldCharType="begin"/>
            </w:r>
            <w:r w:rsidR="0015516E">
              <w:rPr>
                <w:noProof/>
                <w:webHidden/>
              </w:rPr>
              <w:instrText xml:space="preserve"> PAGEREF _Toc487553273 \h </w:instrText>
            </w:r>
            <w:r w:rsidR="0015516E">
              <w:rPr>
                <w:noProof/>
                <w:webHidden/>
              </w:rPr>
            </w:r>
            <w:r w:rsidR="0015516E">
              <w:rPr>
                <w:noProof/>
                <w:webHidden/>
              </w:rPr>
              <w:fldChar w:fldCharType="separate"/>
            </w:r>
            <w:r w:rsidR="0015516E">
              <w:rPr>
                <w:noProof/>
                <w:webHidden/>
              </w:rPr>
              <w:t>2</w:t>
            </w:r>
            <w:r w:rsidR="0015516E">
              <w:rPr>
                <w:noProof/>
                <w:webHidden/>
              </w:rPr>
              <w:fldChar w:fldCharType="end"/>
            </w:r>
          </w:hyperlink>
        </w:p>
        <w:p w14:paraId="1F5E0222" w14:textId="77777777" w:rsidR="0015516E" w:rsidRDefault="009B228B">
          <w:pPr>
            <w:pStyle w:val="Inhopg1"/>
            <w:rPr>
              <w:rFonts w:eastAsiaTheme="minorEastAsia"/>
              <w:b w:val="0"/>
              <w:noProof/>
              <w:lang w:eastAsia="nl-NL"/>
            </w:rPr>
          </w:pPr>
          <w:hyperlink w:anchor="_Toc487553274" w:history="1">
            <w:r w:rsidR="0015516E" w:rsidRPr="006230D6">
              <w:rPr>
                <w:rStyle w:val="Hyperlink"/>
                <w:noProof/>
              </w:rPr>
              <w:t>1</w:t>
            </w:r>
            <w:r w:rsidR="0015516E">
              <w:rPr>
                <w:rFonts w:eastAsiaTheme="minorEastAsia"/>
                <w:b w:val="0"/>
                <w:noProof/>
                <w:lang w:eastAsia="nl-NL"/>
              </w:rPr>
              <w:tab/>
            </w:r>
            <w:r w:rsidR="0015516E" w:rsidRPr="006230D6">
              <w:rPr>
                <w:rStyle w:val="Hyperlink"/>
                <w:noProof/>
              </w:rPr>
              <w:t>Inleiding</w:t>
            </w:r>
            <w:r w:rsidR="0015516E">
              <w:rPr>
                <w:noProof/>
                <w:webHidden/>
              </w:rPr>
              <w:tab/>
            </w:r>
            <w:r w:rsidR="0015516E">
              <w:rPr>
                <w:noProof/>
                <w:webHidden/>
              </w:rPr>
              <w:fldChar w:fldCharType="begin"/>
            </w:r>
            <w:r w:rsidR="0015516E">
              <w:rPr>
                <w:noProof/>
                <w:webHidden/>
              </w:rPr>
              <w:instrText xml:space="preserve"> PAGEREF _Toc487553274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748490C4" w14:textId="77777777" w:rsidR="0015516E" w:rsidRDefault="009B228B">
          <w:pPr>
            <w:pStyle w:val="Inhopg1"/>
            <w:rPr>
              <w:rFonts w:eastAsiaTheme="minorEastAsia"/>
              <w:b w:val="0"/>
              <w:noProof/>
              <w:lang w:eastAsia="nl-NL"/>
            </w:rPr>
          </w:pPr>
          <w:hyperlink w:anchor="_Toc487553275" w:history="1">
            <w:r w:rsidR="0015516E" w:rsidRPr="006230D6">
              <w:rPr>
                <w:rStyle w:val="Hyperlink"/>
                <w:noProof/>
              </w:rPr>
              <w:t>2</w:t>
            </w:r>
            <w:r w:rsidR="0015516E">
              <w:rPr>
                <w:rFonts w:eastAsiaTheme="minorEastAsia"/>
                <w:b w:val="0"/>
                <w:noProof/>
                <w:lang w:eastAsia="nl-NL"/>
              </w:rPr>
              <w:tab/>
            </w:r>
            <w:r w:rsidR="0015516E" w:rsidRPr="006230D6">
              <w:rPr>
                <w:rStyle w:val="Hyperlink"/>
                <w:noProof/>
              </w:rPr>
              <w:t>Het gestructureerd ontwerpen van een programma</w:t>
            </w:r>
            <w:r w:rsidR="0015516E">
              <w:rPr>
                <w:noProof/>
                <w:webHidden/>
              </w:rPr>
              <w:tab/>
            </w:r>
            <w:r w:rsidR="0015516E">
              <w:rPr>
                <w:noProof/>
                <w:webHidden/>
              </w:rPr>
              <w:fldChar w:fldCharType="begin"/>
            </w:r>
            <w:r w:rsidR="0015516E">
              <w:rPr>
                <w:noProof/>
                <w:webHidden/>
              </w:rPr>
              <w:instrText xml:space="preserve"> PAGEREF _Toc487553275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1CB294CF" w14:textId="77777777" w:rsidR="0015516E" w:rsidRDefault="009B228B">
          <w:pPr>
            <w:pStyle w:val="Inhopg2"/>
            <w:rPr>
              <w:rFonts w:eastAsiaTheme="minorEastAsia"/>
              <w:noProof/>
              <w:sz w:val="22"/>
              <w:lang w:eastAsia="nl-NL"/>
            </w:rPr>
          </w:pPr>
          <w:hyperlink w:anchor="_Toc487553276" w:history="1">
            <w:r w:rsidR="0015516E" w:rsidRPr="006230D6">
              <w:rPr>
                <w:rStyle w:val="Hyperlink"/>
                <w:noProof/>
              </w:rPr>
              <w:t>2.1</w:t>
            </w:r>
            <w:r w:rsidR="0015516E">
              <w:rPr>
                <w:rFonts w:eastAsiaTheme="minorEastAsia"/>
                <w:noProof/>
                <w:sz w:val="22"/>
                <w:lang w:eastAsia="nl-NL"/>
              </w:rPr>
              <w:tab/>
            </w:r>
            <w:r w:rsidR="0015516E" w:rsidRPr="006230D6">
              <w:rPr>
                <w:rStyle w:val="Hyperlink"/>
                <w:noProof/>
              </w:rPr>
              <w:t>Het interpreteren van fouten</w:t>
            </w:r>
            <w:r w:rsidR="0015516E">
              <w:rPr>
                <w:noProof/>
                <w:webHidden/>
              </w:rPr>
              <w:tab/>
            </w:r>
            <w:r w:rsidR="0015516E">
              <w:rPr>
                <w:noProof/>
                <w:webHidden/>
              </w:rPr>
              <w:fldChar w:fldCharType="begin"/>
            </w:r>
            <w:r w:rsidR="0015516E">
              <w:rPr>
                <w:noProof/>
                <w:webHidden/>
              </w:rPr>
              <w:instrText xml:space="preserve"> PAGEREF _Toc487553276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0A03885E" w14:textId="77777777" w:rsidR="0015516E" w:rsidRDefault="009B228B">
          <w:pPr>
            <w:pStyle w:val="Inhopg2"/>
            <w:rPr>
              <w:rFonts w:eastAsiaTheme="minorEastAsia"/>
              <w:noProof/>
              <w:sz w:val="22"/>
              <w:lang w:eastAsia="nl-NL"/>
            </w:rPr>
          </w:pPr>
          <w:hyperlink w:anchor="_Toc487553277" w:history="1">
            <w:r w:rsidR="0015516E" w:rsidRPr="006230D6">
              <w:rPr>
                <w:rStyle w:val="Hyperlink"/>
                <w:noProof/>
              </w:rPr>
              <w:t>2.2</w:t>
            </w:r>
            <w:r w:rsidR="0015516E">
              <w:rPr>
                <w:rFonts w:eastAsiaTheme="minorEastAsia"/>
                <w:noProof/>
                <w:sz w:val="22"/>
                <w:lang w:eastAsia="nl-NL"/>
              </w:rPr>
              <w:tab/>
            </w:r>
            <w:r w:rsidR="0015516E" w:rsidRPr="006230D6">
              <w:rPr>
                <w:rStyle w:val="Hyperlink"/>
                <w:noProof/>
              </w:rPr>
              <w:t>Het lezen van Matlab documentatie</w:t>
            </w:r>
            <w:r w:rsidR="0015516E">
              <w:rPr>
                <w:noProof/>
                <w:webHidden/>
              </w:rPr>
              <w:tab/>
            </w:r>
            <w:r w:rsidR="0015516E">
              <w:rPr>
                <w:noProof/>
                <w:webHidden/>
              </w:rPr>
              <w:fldChar w:fldCharType="begin"/>
            </w:r>
            <w:r w:rsidR="0015516E">
              <w:rPr>
                <w:noProof/>
                <w:webHidden/>
              </w:rPr>
              <w:instrText xml:space="preserve"> PAGEREF _Toc487553277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44933658" w14:textId="77777777" w:rsidR="0015516E" w:rsidRDefault="009B228B">
          <w:pPr>
            <w:pStyle w:val="Inhopg1"/>
            <w:rPr>
              <w:rFonts w:eastAsiaTheme="minorEastAsia"/>
              <w:b w:val="0"/>
              <w:noProof/>
              <w:lang w:eastAsia="nl-NL"/>
            </w:rPr>
          </w:pPr>
          <w:hyperlink w:anchor="_Toc487553278" w:history="1">
            <w:r w:rsidR="0015516E" w:rsidRPr="006230D6">
              <w:rPr>
                <w:rStyle w:val="Hyperlink"/>
                <w:noProof/>
              </w:rPr>
              <w:t>3</w:t>
            </w:r>
            <w:r w:rsidR="0015516E">
              <w:rPr>
                <w:rFonts w:eastAsiaTheme="minorEastAsia"/>
                <w:b w:val="0"/>
                <w:noProof/>
                <w:lang w:eastAsia="nl-NL"/>
              </w:rPr>
              <w:tab/>
            </w:r>
            <w:r w:rsidR="0015516E" w:rsidRPr="006230D6">
              <w:rPr>
                <w:rStyle w:val="Hyperlink"/>
                <w:noProof/>
              </w:rPr>
              <w:t>BT-specifieke Matlab functies</w:t>
            </w:r>
            <w:r w:rsidR="0015516E">
              <w:rPr>
                <w:noProof/>
                <w:webHidden/>
              </w:rPr>
              <w:tab/>
            </w:r>
            <w:r w:rsidR="0015516E">
              <w:rPr>
                <w:noProof/>
                <w:webHidden/>
              </w:rPr>
              <w:fldChar w:fldCharType="begin"/>
            </w:r>
            <w:r w:rsidR="0015516E">
              <w:rPr>
                <w:noProof/>
                <w:webHidden/>
              </w:rPr>
              <w:instrText xml:space="preserve"> PAGEREF _Toc487553278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Kop1"/>
        <w:numPr>
          <w:ilvl w:val="0"/>
          <w:numId w:val="0"/>
        </w:numPr>
      </w:pPr>
      <w:r w:rsidRPr="00870358">
        <w:br w:type="page"/>
      </w:r>
      <w:bookmarkStart w:id="0" w:name="_Toc487552828"/>
      <w:bookmarkStart w:id="1" w:name="_Toc487553273"/>
      <w:r w:rsidR="00925533">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 xml:space="preserve">Alistair </w:t>
            </w:r>
            <w:proofErr w:type="spellStart"/>
            <w:r>
              <w:t>Vardy</w:t>
            </w:r>
            <w:proofErr w:type="spellEnd"/>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 xml:space="preserve">Alistair </w:t>
            </w:r>
            <w:proofErr w:type="spellStart"/>
            <w:r w:rsidRPr="00B44438">
              <w:t>Vardy</w:t>
            </w:r>
            <w:proofErr w:type="spellEnd"/>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7777777" w:rsidR="00925533" w:rsidRDefault="00925533">
            <w:commentRangeStart w:id="2"/>
          </w:p>
        </w:tc>
        <w:tc>
          <w:tcPr>
            <w:tcW w:w="1349" w:type="dxa"/>
            <w:tcBorders>
              <w:top w:val="single" w:sz="4" w:space="0" w:color="auto"/>
              <w:left w:val="single" w:sz="4" w:space="0" w:color="auto"/>
              <w:bottom w:val="single" w:sz="4" w:space="0" w:color="auto"/>
              <w:right w:val="single" w:sz="4" w:space="0" w:color="auto"/>
            </w:tcBorders>
          </w:tcPr>
          <w:p w14:paraId="2D9A3889" w14:textId="77777777" w:rsidR="00925533" w:rsidRDefault="00925533"/>
        </w:tc>
        <w:commentRangeEnd w:id="2"/>
        <w:tc>
          <w:tcPr>
            <w:tcW w:w="5103" w:type="dxa"/>
            <w:tcBorders>
              <w:top w:val="single" w:sz="4" w:space="0" w:color="auto"/>
              <w:left w:val="single" w:sz="4" w:space="0" w:color="auto"/>
              <w:bottom w:val="single" w:sz="4" w:space="0" w:color="auto"/>
              <w:right w:val="single" w:sz="4" w:space="0" w:color="auto"/>
            </w:tcBorders>
          </w:tcPr>
          <w:p w14:paraId="1077A070" w14:textId="77777777" w:rsidR="00925533" w:rsidRDefault="003C29E6">
            <w:r>
              <w:rPr>
                <w:rStyle w:val="Verwijzingopmerking"/>
              </w:rPr>
              <w:commentReference w:id="2"/>
            </w:r>
          </w:p>
        </w:tc>
        <w:tc>
          <w:tcPr>
            <w:tcW w:w="1837" w:type="dxa"/>
            <w:tcBorders>
              <w:top w:val="single" w:sz="4" w:space="0" w:color="auto"/>
              <w:left w:val="single" w:sz="4" w:space="0" w:color="auto"/>
              <w:bottom w:val="single" w:sz="4" w:space="0" w:color="auto"/>
              <w:right w:val="single" w:sz="4" w:space="0" w:color="auto"/>
            </w:tcBorders>
          </w:tcPr>
          <w:p w14:paraId="585292CC" w14:textId="77777777" w:rsidR="00925533" w:rsidRDefault="00925533"/>
        </w:tc>
      </w:tr>
    </w:tbl>
    <w:p w14:paraId="28F07785" w14:textId="77777777" w:rsidR="00925533" w:rsidRDefault="00925533" w:rsidP="00925533"/>
    <w:p w14:paraId="2C25EF14" w14:textId="6C13035B" w:rsidR="00925533" w:rsidRDefault="00925533">
      <w:r>
        <w:br w:type="page"/>
      </w:r>
      <w:commentRangeStart w:id="3"/>
      <w:r w:rsidR="00880ED1">
        <w:lastRenderedPageBreak/>
        <w:t>Studenten gaan in deze reader fouten oplossen oefenen.</w:t>
      </w:r>
      <w:commentRangeEnd w:id="3"/>
      <w:r w:rsidR="00880ED1">
        <w:rPr>
          <w:rStyle w:val="Verwijzingopmerking"/>
        </w:rPr>
        <w:commentReference w:id="3"/>
      </w:r>
    </w:p>
    <w:p w14:paraId="0D576038" w14:textId="77777777" w:rsidR="00880ED1" w:rsidRDefault="00880ED1"/>
    <w:p w14:paraId="3074B10C" w14:textId="77777777" w:rsidR="00880ED1" w:rsidRDefault="00880ED1"/>
    <w:p w14:paraId="0D87ADF9" w14:textId="77777777" w:rsidR="00880ED1" w:rsidRDefault="00880ED1"/>
    <w:p w14:paraId="465189DD" w14:textId="77777777" w:rsidR="00EA54D9" w:rsidRDefault="002367EB" w:rsidP="002367EB">
      <w:pPr>
        <w:pStyle w:val="Kop1"/>
      </w:pPr>
      <w:bookmarkStart w:id="4" w:name="_Toc487553274"/>
      <w:r>
        <w:t>Inleiding</w:t>
      </w:r>
      <w:bookmarkEnd w:id="4"/>
    </w:p>
    <w:p w14:paraId="4122B495" w14:textId="77777777" w:rsidR="002367EB" w:rsidRDefault="002367EB" w:rsidP="002367EB"/>
    <w:p w14:paraId="6B76950A" w14:textId="77777777" w:rsidR="0083512D" w:rsidRDefault="0083512D" w:rsidP="0083512D">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3F408377" w14:textId="77777777" w:rsidR="0083512D" w:rsidRDefault="002F2A8A" w:rsidP="002367EB">
      <w:r>
        <w:t xml:space="preserve">In dit deel gaan we verder in op het ontwerpen van een programma. We zullen de nadruk leggen op het interpreteren van veelvoorkomende foutmeldingen en hoe we die kunnen oplossen. Daarnaast laten we zien hoe we Matlab kunnen gebruiken om hulp te zoeken bij functies en problemen. </w:t>
      </w:r>
    </w:p>
    <w:p w14:paraId="29003630" w14:textId="77777777" w:rsidR="002367EB" w:rsidRDefault="002367EB" w:rsidP="002367EB">
      <w:pPr>
        <w:pStyle w:val="Kop1"/>
      </w:pPr>
      <w:bookmarkStart w:id="5" w:name="_Toc487553275"/>
      <w:r>
        <w:t>Het gestructureerd ontwerpen van een programma</w:t>
      </w:r>
      <w:bookmarkEnd w:id="5"/>
    </w:p>
    <w:p w14:paraId="082B8DA2" w14:textId="77777777"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e daar wat verder op in.</w:t>
      </w:r>
    </w:p>
    <w:p w14:paraId="09E52A31" w14:textId="77777777" w:rsidR="002F2A8A" w:rsidRDefault="002F2A8A" w:rsidP="002F2A8A">
      <w:r>
        <w:t>We herhalen eerst een aantal “</w:t>
      </w:r>
      <w:commentRangeStart w:id="6"/>
      <w:r>
        <w:t xml:space="preserve">best </w:t>
      </w:r>
      <w:proofErr w:type="spellStart"/>
      <w:r>
        <w:t>practices</w:t>
      </w:r>
      <w:commentRangeEnd w:id="6"/>
      <w:proofErr w:type="spellEnd"/>
      <w:r w:rsidR="00CC28B8">
        <w:rPr>
          <w:rStyle w:val="Verwijzingopmerking"/>
        </w:rPr>
        <w:commentReference w:id="6"/>
      </w:r>
      <w:r>
        <w:t>” voor het programmeren</w:t>
      </w:r>
    </w:p>
    <w:p w14:paraId="37903EF7" w14:textId="77777777" w:rsidR="002F2A8A" w:rsidRDefault="002F2A8A" w:rsidP="002F2A8A">
      <w:pPr>
        <w:pStyle w:val="Lijstalinea"/>
        <w:numPr>
          <w:ilvl w:val="0"/>
          <w:numId w:val="17"/>
        </w:numPr>
      </w:pPr>
      <w:r>
        <w:t>Beschrijf eerst wat het programma (of de functie) doet</w:t>
      </w:r>
    </w:p>
    <w:p w14:paraId="33CC672B" w14:textId="77777777" w:rsidR="002F2A8A" w:rsidRDefault="002F2A8A" w:rsidP="002F2A8A">
      <w:pPr>
        <w:pStyle w:val="Lijstalinea"/>
        <w:numPr>
          <w:ilvl w:val="0"/>
          <w:numId w:val="17"/>
        </w:numPr>
      </w:pPr>
      <w:r>
        <w:t xml:space="preserve">Geef aan wat de </w:t>
      </w:r>
      <w:proofErr w:type="spellStart"/>
      <w:r>
        <w:t>inputs</w:t>
      </w:r>
      <w:proofErr w:type="spellEnd"/>
      <w:r>
        <w:t xml:space="preserve"> en </w:t>
      </w:r>
      <w:proofErr w:type="spellStart"/>
      <w:r>
        <w:t>outputs</w:t>
      </w:r>
      <w:proofErr w:type="spellEnd"/>
      <w:r>
        <w:t xml:space="preserve"> zijn</w:t>
      </w:r>
    </w:p>
    <w:p w14:paraId="439EA381" w14:textId="77777777" w:rsidR="002F2A8A" w:rsidRDefault="002F2A8A" w:rsidP="002F2A8A">
      <w:pPr>
        <w:pStyle w:val="Lijstalinea"/>
        <w:numPr>
          <w:ilvl w:val="0"/>
          <w:numId w:val="17"/>
        </w:numPr>
      </w:pPr>
      <w:r>
        <w:t>Geef het programma of de functie een naam die de lading dekt</w:t>
      </w:r>
    </w:p>
    <w:p w14:paraId="5A475533" w14:textId="45C0B557" w:rsidR="00CC28B8" w:rsidRDefault="00CC28B8" w:rsidP="002F2A8A">
      <w:pPr>
        <w:pStyle w:val="Lijstalinea"/>
        <w:numPr>
          <w:ilvl w:val="0"/>
          <w:numId w:val="17"/>
        </w:numPr>
      </w:pPr>
      <w:r>
        <w:t>Geef variabelen een duidelijke naam zodat deze ondubbelzinnig is</w:t>
      </w:r>
    </w:p>
    <w:p w14:paraId="0CF9A7BF" w14:textId="5E4C6A6D" w:rsidR="00CC28B8" w:rsidRPr="002F2A8A" w:rsidRDefault="00CC28B8" w:rsidP="002F2A8A">
      <w:pPr>
        <w:pStyle w:val="Lijstalinea"/>
        <w:numPr>
          <w:ilvl w:val="0"/>
          <w:numId w:val="17"/>
        </w:numPr>
      </w:pPr>
      <w:r>
        <w:t>Gebruik nooit getallen die niet direct te verklaren zijn. Definieer deze eerst vooraf zodat jij of iemand anders meteen kan zien wat het is. Bijvoorbeeld het aantal proefpersonen of de sample frequentie.</w:t>
      </w:r>
    </w:p>
    <w:p w14:paraId="37F35F42" w14:textId="77777777" w:rsidR="002367EB" w:rsidRDefault="002367EB" w:rsidP="002367EB">
      <w:pPr>
        <w:pStyle w:val="Kop2"/>
      </w:pPr>
      <w:bookmarkStart w:id="7" w:name="_Toc487553276"/>
      <w:r>
        <w:t>Het interpreteren van fouten</w:t>
      </w:r>
      <w:bookmarkEnd w:id="7"/>
    </w:p>
    <w:p w14:paraId="0E9A4730" w14:textId="77777777" w:rsidR="007D0408" w:rsidRDefault="007D0408" w:rsidP="007D0408">
      <w:r>
        <w:t xml:space="preserve">We zullen een aantal veel voorkomende fouten demonstreren aan de hand van eenvoudige voorbeelden. </w:t>
      </w:r>
      <w:r w:rsidR="003541A4">
        <w:t>Hierbij leune</w:t>
      </w:r>
      <w:r w:rsidR="00853512">
        <w:t xml:space="preserve">n we flink op de informatie op </w:t>
      </w:r>
      <w:r w:rsidR="003541A4">
        <w:t>twee websites</w:t>
      </w:r>
      <w:r w:rsidR="003541A4">
        <w:rPr>
          <w:rStyle w:val="Eindnootmarkering"/>
        </w:rPr>
        <w:endnoteReference w:id="1"/>
      </w:r>
      <w:r w:rsidR="003541A4">
        <w:t>.</w:t>
      </w:r>
    </w:p>
    <w:p w14:paraId="77FD7F4A" w14:textId="53092FBF" w:rsidR="0025340E" w:rsidRPr="00CE04D1" w:rsidRDefault="0025340E" w:rsidP="0025340E">
      <w:pPr>
        <w:pStyle w:val="Lijstalinea"/>
        <w:numPr>
          <w:ilvl w:val="0"/>
          <w:numId w:val="18"/>
        </w:numPr>
        <w:rPr>
          <w:u w:val="single"/>
        </w:rPr>
      </w:pPr>
      <w:r w:rsidRPr="00CE04D1">
        <w:rPr>
          <w:u w:val="single"/>
        </w:rPr>
        <w:t>Te veel of te weinig haakjes</w:t>
      </w:r>
    </w:p>
    <w:p w14:paraId="1BC1A627" w14:textId="1E471974"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p>
    <w:p w14:paraId="18B63C8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223D0021"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y = cos(t;</w:t>
      </w:r>
    </w:p>
    <w:p w14:paraId="193AB9D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rPr>
      </w:pPr>
      <w:proofErr w:type="spellStart"/>
      <w:r w:rsidRPr="006D5BCC">
        <w:rPr>
          <w:rFonts w:ascii="Consolas" w:hAnsi="Consolas" w:cs="Courier New"/>
          <w:color w:val="000000"/>
          <w:szCs w:val="20"/>
        </w:rPr>
        <w:t>z</w:t>
      </w:r>
      <w:proofErr w:type="spellEnd"/>
      <w:r w:rsidRPr="006D5BCC">
        <w:rPr>
          <w:rFonts w:ascii="Consolas" w:hAnsi="Consolas" w:cs="Courier New"/>
          <w:color w:val="000000"/>
          <w:szCs w:val="20"/>
        </w:rPr>
        <w:t xml:space="preserve">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DE4B308" w:rsidR="003A2C2A" w:rsidRDefault="003A2C2A" w:rsidP="003A2C2A">
      <w:pPr>
        <w:pStyle w:val="Lijstalinea"/>
      </w:pPr>
      <w:r>
        <w:t xml:space="preserve">Deze fouten worden door de editor al opgemerkt een door een rood streepje aan de rechterkant gemarkeerd. </w:t>
      </w:r>
      <w:r w:rsidR="003C6212">
        <w:t>Als deze commando’s toch uitgevoerd worden volgt de volgende foutmelding:</w:t>
      </w:r>
    </w:p>
    <w:p w14:paraId="514D90A0" w14:textId="77777777" w:rsidR="003C6212" w:rsidRDefault="003C6212" w:rsidP="003A2C2A">
      <w:pPr>
        <w:pStyle w:val="Lijstalinea"/>
      </w:pPr>
    </w:p>
    <w:p w14:paraId="1E50C811" w14:textId="77777777" w:rsidR="003C6212" w:rsidRPr="001C20BD" w:rsidRDefault="003C6212" w:rsidP="003C6212">
      <w:pPr>
        <w:pStyle w:val="Lijstalinea"/>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jstalinea"/>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lastRenderedPageBreak/>
        <w:t>Error: Unbalanced or unexpected parenthesis or bracket.</w:t>
      </w:r>
    </w:p>
    <w:p w14:paraId="0881EA61" w14:textId="77777777" w:rsidR="003A2C2A" w:rsidRPr="003C6212" w:rsidRDefault="003A2C2A" w:rsidP="003A2C2A">
      <w:pPr>
        <w:pStyle w:val="Lijstalinea"/>
        <w:rPr>
          <w:lang w:val="en-US"/>
        </w:rPr>
      </w:pPr>
    </w:p>
    <w:p w14:paraId="4FA9B89B" w14:textId="038A68F7" w:rsidR="003541A4" w:rsidRPr="00CE04D1" w:rsidRDefault="0025340E" w:rsidP="0025340E">
      <w:pPr>
        <w:pStyle w:val="Lijstalinea"/>
        <w:numPr>
          <w:ilvl w:val="0"/>
          <w:numId w:val="18"/>
        </w:numPr>
        <w:rPr>
          <w:u w:val="single"/>
        </w:rPr>
      </w:pPr>
      <w:r w:rsidRPr="00CE04D1">
        <w:rPr>
          <w:u w:val="single"/>
        </w:rPr>
        <w:t>Problemen bij het vermenigvuldigen van matrices of vectoren</w:t>
      </w:r>
    </w:p>
    <w:p w14:paraId="141F54B7" w14:textId="1101A682" w:rsidR="00CE04D1" w:rsidRDefault="00CE04D1" w:rsidP="00CE04D1">
      <w:pPr>
        <w:pStyle w:val="Lijstalinea"/>
      </w:pPr>
      <w:r>
        <w:t xml:space="preserve">Als we twee matrices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3" o:title=""/>
          </v:shape>
          <o:OLEObject Type="Embed" ProgID="Equation.DSMT4" ShapeID="_x0000_i1025" DrawAspect="Content" ObjectID="_1569069045" r:id="rId14"/>
        </w:object>
      </w:r>
      <w:r>
        <w:t xml:space="preserve"> (</w:t>
      </w:r>
      <w:proofErr w:type="spellStart"/>
      <w:r w:rsidRPr="001D140E">
        <w:rPr>
          <w:i/>
        </w:rPr>
        <w:t>m</w:t>
      </w:r>
      <w:r>
        <w:rPr>
          <w:rFonts w:cstheme="minorHAnsi"/>
        </w:rPr>
        <w:t>×</w:t>
      </w:r>
      <w:r w:rsidRPr="001D140E">
        <w:rPr>
          <w:i/>
        </w:rPr>
        <w:t>n</w:t>
      </w:r>
      <w:proofErr w:type="spellEnd"/>
      <w:r>
        <w:t xml:space="preserve">) en </w:t>
      </w:r>
      <w:r w:rsidRPr="007A4A25">
        <w:rPr>
          <w:position w:val="-4"/>
        </w:rPr>
        <w:object w:dxaOrig="240" w:dyaOrig="260" w14:anchorId="422EAFE9">
          <v:shape id="_x0000_i1026" type="#_x0000_t75" style="width:12pt;height:12.75pt" o:ole="">
            <v:imagedata r:id="rId15" o:title=""/>
          </v:shape>
          <o:OLEObject Type="Embed" ProgID="Equation.DSMT4" ShapeID="_x0000_i1026" DrawAspect="Content" ObjectID="_1569069046" r:id="rId16"/>
        </w:object>
      </w:r>
      <w:r>
        <w:t xml:space="preserve"> (</w:t>
      </w:r>
      <w:proofErr w:type="spellStart"/>
      <w:r w:rsidRPr="001D140E">
        <w:rPr>
          <w:i/>
        </w:rPr>
        <w:t>k</w:t>
      </w:r>
      <w:r>
        <w:rPr>
          <w:rFonts w:cstheme="minorHAnsi"/>
        </w:rPr>
        <w:t>×</w:t>
      </w:r>
      <w:r w:rsidRPr="001D140E">
        <w:rPr>
          <w:i/>
        </w:rPr>
        <w:t>l</w:t>
      </w:r>
      <w:proofErr w:type="spellEnd"/>
      <w:r>
        <w:t>) willen vermenigvuldigen, dan moeten de afmeting m en k aan elkaar gelijk zijn. Dit zijn de binnenste afmetingen van de matrices als ze vermenigvuldigd worden. Als deze afmetingen niet overeen komen dan is de foutmelding:</w:t>
      </w:r>
    </w:p>
    <w:p w14:paraId="0FBF9EF3" w14:textId="77777777" w:rsidR="001D140E" w:rsidRDefault="001D140E" w:rsidP="001D140E">
      <w:pPr>
        <w:pStyle w:val="Lijstalinea"/>
      </w:pPr>
    </w:p>
    <w:p w14:paraId="27A76D12"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jstalinea"/>
        <w:rPr>
          <w:lang w:val="en-US"/>
        </w:rPr>
      </w:pPr>
    </w:p>
    <w:p w14:paraId="049FDAED" w14:textId="77777777" w:rsidR="001C20BD" w:rsidRPr="00B44438" w:rsidRDefault="001C20BD" w:rsidP="007A4A25">
      <w:pPr>
        <w:pStyle w:val="Lijstalinea"/>
        <w:rPr>
          <w:lang w:val="en-US"/>
        </w:rPr>
      </w:pPr>
    </w:p>
    <w:p w14:paraId="52FB3B5A" w14:textId="77777777" w:rsidR="001C20BD" w:rsidRPr="00B44438" w:rsidRDefault="001C20BD" w:rsidP="001C20BD">
      <w:pPr>
        <w:pStyle w:val="Lijstalinea"/>
        <w:rPr>
          <w:rFonts w:ascii="Consolas" w:hAnsi="Consolas"/>
          <w:color w:val="FF0000"/>
          <w:lang w:val="en-US"/>
        </w:rPr>
      </w:pPr>
      <w:r w:rsidRPr="00B44438">
        <w:rPr>
          <w:rFonts w:ascii="Consolas" w:hAnsi="Consolas"/>
          <w:color w:val="FF0000"/>
          <w:lang w:val="en-US"/>
        </w:rPr>
        <w:t xml:space="preserve">Error using  * </w:t>
      </w:r>
    </w:p>
    <w:p w14:paraId="1C800F5F" w14:textId="0B20CE87" w:rsidR="001C20BD" w:rsidRPr="001C20BD" w:rsidRDefault="001C20BD" w:rsidP="001C20BD">
      <w:pPr>
        <w:pStyle w:val="Lijstalinea"/>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Pr="001C20BD" w:rsidRDefault="001C20BD" w:rsidP="007A4A25">
      <w:pPr>
        <w:pStyle w:val="Lijstalinea"/>
        <w:rPr>
          <w:lang w:val="en-US"/>
        </w:rPr>
      </w:pPr>
    </w:p>
    <w:p w14:paraId="26CDB154" w14:textId="338EB34F" w:rsidR="007A4A25" w:rsidRDefault="001D140E" w:rsidP="007A4A25">
      <w:pPr>
        <w:pStyle w:val="Lijstalinea"/>
      </w:pPr>
      <w:r>
        <w:t xml:space="preserve">De andere optie is dat we de matrices of vectoren </w:t>
      </w:r>
      <w:proofErr w:type="spellStart"/>
      <w:r>
        <w:t>elementsgewijs</w:t>
      </w:r>
      <w:proofErr w:type="spellEnd"/>
      <w:r>
        <w:t xml:space="preserve"> willen vermenigvuldigen. In dit geval gebruiken we de operator ‘.*’ i.p.v. ‘*’.</w:t>
      </w:r>
    </w:p>
    <w:p w14:paraId="14DBFF21" w14:textId="77777777" w:rsidR="001D140E" w:rsidRDefault="001D140E" w:rsidP="007A4A25">
      <w:pPr>
        <w:pStyle w:val="Lijstalinea"/>
      </w:pPr>
    </w:p>
    <w:p w14:paraId="5278E8DE" w14:textId="546FC8AA" w:rsidR="0025340E" w:rsidRPr="00CE04D1" w:rsidRDefault="0025340E" w:rsidP="0025340E">
      <w:pPr>
        <w:pStyle w:val="Lijstalinea"/>
        <w:numPr>
          <w:ilvl w:val="0"/>
          <w:numId w:val="18"/>
        </w:numPr>
        <w:rPr>
          <w:u w:val="single"/>
        </w:rPr>
      </w:pPr>
      <w:r w:rsidRPr="00CE04D1">
        <w:rPr>
          <w:u w:val="single"/>
        </w:rPr>
        <w:t>Verkeerde index van een matrix of een vector</w:t>
      </w:r>
    </w:p>
    <w:p w14:paraId="40037F0A" w14:textId="284F3985" w:rsidR="0098176B" w:rsidRDefault="00BE20D6" w:rsidP="0098176B">
      <w:pPr>
        <w:pStyle w:val="Lijstalinea"/>
      </w:pPr>
      <w:r>
        <w:t>Als we van een matrix of vector een element opvrag</w:t>
      </w:r>
      <w:r w:rsidR="00CE04D1">
        <w:t>en dat niet bestaat dan geeft Ma</w:t>
      </w:r>
      <w:r>
        <w:t>tlab een foutmelding zoals het geval is bij de volgende commando’s:</w:t>
      </w:r>
    </w:p>
    <w:p w14:paraId="6D742C7F" w14:textId="77777777" w:rsidR="00BE20D6" w:rsidRDefault="00BE20D6" w:rsidP="0098176B">
      <w:pPr>
        <w:pStyle w:val="Lijstalinea"/>
      </w:pPr>
    </w:p>
    <w:p w14:paraId="3D06DF3B"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 = [1 2 3;4 5 6];</w:t>
      </w:r>
    </w:p>
    <w:p w14:paraId="1CE1AB9E"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v = [1 2 3 4];</w:t>
      </w:r>
    </w:p>
    <w:p w14:paraId="4BAEC07C"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10)</w:t>
      </w:r>
    </w:p>
    <w:p w14:paraId="3E409F21" w14:textId="209D7404" w:rsidR="00BE20D6" w:rsidRPr="00BE20D6" w:rsidRDefault="00BE20D6" w:rsidP="00BE20D6">
      <w:pPr>
        <w:ind w:left="720"/>
        <w:rPr>
          <w:rFonts w:ascii="Consolas" w:hAnsi="Consolas"/>
          <w:sz w:val="24"/>
          <w:lang w:val="en-US"/>
        </w:rPr>
      </w:pPr>
      <w:r w:rsidRPr="00BE20D6">
        <w:rPr>
          <w:rFonts w:ascii="Consolas" w:hAnsi="Consolas" w:cs="Courier New"/>
          <w:color w:val="000000"/>
          <w:szCs w:val="20"/>
          <w:lang w:val="en-US"/>
        </w:rPr>
        <w:t>v(5)</w:t>
      </w:r>
    </w:p>
    <w:p w14:paraId="5F2D712C" w14:textId="479D1B20" w:rsidR="00BE20D6" w:rsidRPr="00B44438" w:rsidRDefault="00BE20D6" w:rsidP="00BE20D6">
      <w:pPr>
        <w:pStyle w:val="Lijstalinea"/>
        <w:rPr>
          <w:rFonts w:ascii="Consolas" w:hAnsi="Consolas"/>
          <w:color w:val="FF0000"/>
          <w:lang w:val="en-US"/>
        </w:rPr>
      </w:pPr>
      <w:r w:rsidRPr="00B44438">
        <w:rPr>
          <w:rFonts w:ascii="Consolas" w:hAnsi="Consolas"/>
          <w:color w:val="FF0000"/>
          <w:lang w:val="en-US"/>
        </w:rPr>
        <w:t>Index exceeds matrix dimensions.</w:t>
      </w:r>
    </w:p>
    <w:p w14:paraId="3FFE8138" w14:textId="77777777" w:rsidR="00BE20D6" w:rsidRPr="00B44438" w:rsidRDefault="00BE20D6" w:rsidP="00BE20D6">
      <w:pPr>
        <w:pStyle w:val="Lijstalinea"/>
        <w:rPr>
          <w:rFonts w:ascii="Consolas" w:hAnsi="Consolas"/>
          <w:color w:val="FF0000"/>
          <w:lang w:val="en-US"/>
        </w:rPr>
      </w:pPr>
    </w:p>
    <w:p w14:paraId="712662EE" w14:textId="289D4782" w:rsidR="00BE20D6" w:rsidRDefault="00BE20D6" w:rsidP="00BE20D6">
      <w:pPr>
        <w:pStyle w:val="Lijstalinea"/>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jstalinea"/>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jstalinea"/>
        <w:rPr>
          <w:rFonts w:ascii="Consolas" w:hAnsi="Consolas"/>
          <w:lang w:val="en-US"/>
        </w:rPr>
      </w:pPr>
      <w:r w:rsidRPr="00B44438">
        <w:rPr>
          <w:rFonts w:ascii="Consolas" w:hAnsi="Consolas"/>
          <w:lang w:val="en-US"/>
        </w:rPr>
        <w:t>A(-1)</w:t>
      </w:r>
    </w:p>
    <w:p w14:paraId="678D83E7" w14:textId="77777777" w:rsidR="00BE20D6" w:rsidRPr="00B44438" w:rsidRDefault="00BE20D6" w:rsidP="00BE20D6">
      <w:pPr>
        <w:pStyle w:val="Lijstalinea"/>
        <w:rPr>
          <w:rFonts w:ascii="Consolas" w:hAnsi="Consolas"/>
          <w:lang w:val="en-US"/>
        </w:rPr>
      </w:pPr>
    </w:p>
    <w:p w14:paraId="34CD0491" w14:textId="34C33615" w:rsidR="00BE20D6" w:rsidRPr="00BE20D6" w:rsidRDefault="00BE20D6" w:rsidP="00BE20D6">
      <w:pPr>
        <w:pStyle w:val="Lijstalinea"/>
        <w:rPr>
          <w:rFonts w:ascii="Consolas" w:hAnsi="Consolas"/>
          <w:color w:val="FF0000"/>
          <w:lang w:val="en-US"/>
        </w:rPr>
      </w:pPr>
      <w:r w:rsidRPr="00BE20D6">
        <w:rPr>
          <w:rFonts w:ascii="Consolas" w:hAnsi="Consolas"/>
          <w:color w:val="FF0000"/>
          <w:lang w:val="en-US"/>
        </w:rPr>
        <w:t xml:space="preserve">Subscript indices must either be real positive integers or </w:t>
      </w:r>
      <w:proofErr w:type="spellStart"/>
      <w:r w:rsidRPr="00BE20D6">
        <w:rPr>
          <w:rFonts w:ascii="Consolas" w:hAnsi="Consolas"/>
          <w:color w:val="FF0000"/>
          <w:lang w:val="en-US"/>
        </w:rPr>
        <w:t>logicals</w:t>
      </w:r>
      <w:proofErr w:type="spellEnd"/>
      <w:r w:rsidRPr="00BE20D6">
        <w:rPr>
          <w:rFonts w:ascii="Consolas" w:hAnsi="Consolas"/>
          <w:color w:val="FF0000"/>
          <w:lang w:val="en-US"/>
        </w:rPr>
        <w:t>.</w:t>
      </w:r>
    </w:p>
    <w:p w14:paraId="38350D50" w14:textId="77777777" w:rsidR="00BE20D6" w:rsidRPr="00BE20D6" w:rsidRDefault="00BE20D6" w:rsidP="00BE20D6">
      <w:pPr>
        <w:pStyle w:val="Lijstalinea"/>
        <w:rPr>
          <w:lang w:val="en-US"/>
        </w:rPr>
      </w:pPr>
    </w:p>
    <w:p w14:paraId="49D03AE2" w14:textId="47DC2FCA" w:rsidR="0025340E" w:rsidRPr="00CE04D1" w:rsidRDefault="0025340E" w:rsidP="0025340E">
      <w:pPr>
        <w:pStyle w:val="Lijstalinea"/>
        <w:numPr>
          <w:ilvl w:val="0"/>
          <w:numId w:val="18"/>
        </w:numPr>
        <w:rPr>
          <w:u w:val="single"/>
        </w:rPr>
      </w:pPr>
      <w:r w:rsidRPr="00CE04D1">
        <w:rPr>
          <w:u w:val="single"/>
        </w:rPr>
        <w:t>Het gebruik van een enkel ‘=’- teken i.p.v. twee</w:t>
      </w:r>
    </w:p>
    <w:p w14:paraId="36802C82" w14:textId="3675A24C" w:rsidR="0078443D" w:rsidRPr="0078443D" w:rsidRDefault="0078443D" w:rsidP="0078443D">
      <w:pPr>
        <w:pStyle w:val="Lijstalinea"/>
      </w:pPr>
      <w:r>
        <w:t>Als we wille</w:t>
      </w:r>
      <w:r w:rsidR="00957A92">
        <w:t>n</w:t>
      </w:r>
      <w:r>
        <w:t xml:space="preserve"> bepalen of een variabele gelijk is aan een bepaalde waarde dan gebruiken we twee ‘=’-tekens. Als we één</w:t>
      </w:r>
      <w:r w:rsidRPr="0078443D">
        <w:t xml:space="preserve"> ‘=’-teken gebruiken, dan is het een toewijzing zoals de eerste regel van de volgende code </w:t>
      </w:r>
      <w:r>
        <w:t>gebruikt</w:t>
      </w:r>
    </w:p>
    <w:p w14:paraId="5045AFB5"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1C72A0D4"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74909D6F"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6AF4A2E8"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1846DBB7"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12F03FE0"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p>
    <w:p w14:paraId="4537FB62" w14:textId="25CF2EE5" w:rsidR="0078443D" w:rsidRPr="0078443D" w:rsidRDefault="0078443D" w:rsidP="0078443D">
      <w:pPr>
        <w:autoSpaceDE w:val="0"/>
        <w:autoSpaceDN w:val="0"/>
        <w:adjustRightInd w:val="0"/>
        <w:spacing w:after="0" w:line="240" w:lineRule="auto"/>
        <w:ind w:left="720"/>
        <w:rPr>
          <w:rFonts w:ascii="Consolas" w:hAnsi="Consolas" w:cs="Courier New"/>
          <w:color w:val="FF0000"/>
          <w:szCs w:val="24"/>
        </w:rPr>
      </w:pPr>
      <w:proofErr w:type="spellStart"/>
      <w:r w:rsidRPr="0078443D">
        <w:rPr>
          <w:rFonts w:ascii="Consolas" w:hAnsi="Consolas" w:cs="Courier New"/>
          <w:color w:val="FF0000"/>
          <w:szCs w:val="24"/>
        </w:rPr>
        <w:lastRenderedPageBreak/>
        <w:t>for</w:t>
      </w:r>
      <w:proofErr w:type="spellEnd"/>
      <w:r w:rsidRPr="0078443D">
        <w:rPr>
          <w:rFonts w:ascii="Consolas" w:hAnsi="Consolas" w:cs="Courier New"/>
          <w:color w:val="FF0000"/>
          <w:szCs w:val="24"/>
        </w:rPr>
        <w:t xml:space="preserve"> </w:t>
      </w:r>
      <w:proofErr w:type="spellStart"/>
      <w:r w:rsidRPr="0078443D">
        <w:rPr>
          <w:rFonts w:ascii="Consolas" w:hAnsi="Consolas" w:cs="Courier New"/>
          <w:color w:val="FF0000"/>
          <w:szCs w:val="24"/>
        </w:rPr>
        <w:t>an</w:t>
      </w:r>
      <w:proofErr w:type="spellEnd"/>
      <w:r w:rsidRPr="0078443D">
        <w:rPr>
          <w:rFonts w:ascii="Consolas" w:hAnsi="Consolas" w:cs="Courier New"/>
          <w:color w:val="FF0000"/>
          <w:szCs w:val="24"/>
        </w:rPr>
        <w:t xml:space="preserve"> </w:t>
      </w:r>
      <w:proofErr w:type="spellStart"/>
      <w:r w:rsidRPr="0078443D">
        <w:rPr>
          <w:rFonts w:ascii="Consolas" w:hAnsi="Consolas" w:cs="Courier New"/>
          <w:color w:val="FF0000"/>
          <w:szCs w:val="24"/>
        </w:rPr>
        <w:t>assignment</w:t>
      </w:r>
      <w:proofErr w:type="spellEnd"/>
      <w:r w:rsidRPr="0078443D">
        <w:rPr>
          <w:rFonts w:ascii="Consolas" w:hAnsi="Consolas" w:cs="Courier New"/>
          <w:color w:val="FF0000"/>
          <w:szCs w:val="24"/>
        </w:rPr>
        <w:t>.</w:t>
      </w:r>
    </w:p>
    <w:p w14:paraId="013B0544" w14:textId="77777777" w:rsidR="0078443D" w:rsidRDefault="0078443D" w:rsidP="0078443D"/>
    <w:p w14:paraId="2EDBF895" w14:textId="6522330B" w:rsidR="0025340E" w:rsidRPr="00CE04D1" w:rsidRDefault="0025340E" w:rsidP="0025340E">
      <w:pPr>
        <w:pStyle w:val="Lijstalinea"/>
        <w:numPr>
          <w:ilvl w:val="0"/>
          <w:numId w:val="18"/>
        </w:numPr>
        <w:rPr>
          <w:u w:val="single"/>
        </w:rPr>
      </w:pPr>
      <w:r w:rsidRPr="00CE04D1">
        <w:rPr>
          <w:u w:val="single"/>
        </w:rPr>
        <w:t>Toewijzing van een verkeerd aantal elementen</w:t>
      </w:r>
    </w:p>
    <w:p w14:paraId="77F1EC31" w14:textId="3ACC41F5" w:rsidR="00CE04D1" w:rsidRDefault="00CE04D1" w:rsidP="00CE04D1">
      <w:pPr>
        <w:pStyle w:val="Lijstalinea"/>
      </w:pPr>
      <w:r>
        <w:t>Als we een aantal elementen in een matrix of vector willen plaatsen dan moet het aantal elementen (en de vorm daarvan) overeen komen met het aantal (en de vorm) van die elementen. In het volgende voorbeeld gaat het dan ook fout omdat we op een enkele plek drie elementen willen zetten:</w:t>
      </w:r>
    </w:p>
    <w:p w14:paraId="058E2FCB" w14:textId="77777777" w:rsidR="00CE04D1" w:rsidRDefault="00CE04D1" w:rsidP="00CE04D1">
      <w:pPr>
        <w:pStyle w:val="Lijstalinea"/>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2 3 4];</w:t>
      </w:r>
    </w:p>
    <w:p w14:paraId="2412509E" w14:textId="008BBCF0" w:rsidR="00CE04D1" w:rsidRDefault="00CE04D1" w:rsidP="00CE04D1">
      <w:pPr>
        <w:pStyle w:val="Lijstalinea"/>
      </w:pPr>
      <w:r>
        <w:t xml:space="preserve">Dit geeft de </w:t>
      </w:r>
      <w:proofErr w:type="spellStart"/>
      <w:r>
        <w:t>voglende</w:t>
      </w:r>
      <w:proofErr w:type="spellEnd"/>
      <w:r>
        <w:t xml:space="preserve"> foutmelding:</w:t>
      </w:r>
    </w:p>
    <w:p w14:paraId="4D34E03F" w14:textId="137FD7A7" w:rsidR="00CE04D1" w:rsidRPr="00CE04D1" w:rsidRDefault="00CE04D1" w:rsidP="00CE04D1">
      <w:pPr>
        <w:pStyle w:val="Lijstalinea"/>
        <w:rPr>
          <w:rFonts w:ascii="Consolas" w:hAnsi="Consolas"/>
          <w:color w:val="FF0000"/>
          <w:lang w:val="en-US"/>
        </w:rPr>
      </w:pPr>
      <w:r w:rsidRPr="00CE04D1">
        <w:rPr>
          <w:rFonts w:ascii="Consolas" w:hAnsi="Consolas"/>
          <w:color w:val="FF0000"/>
          <w:lang w:val="en-US"/>
        </w:rPr>
        <w:t>In an assignment  A(:)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6DAB888D" w14:textId="77777777" w:rsidR="00CE04D1" w:rsidRPr="00CE04D1" w:rsidRDefault="00CE04D1" w:rsidP="00CE04D1">
      <w:pPr>
        <w:pStyle w:val="Lijstalinea"/>
        <w:rPr>
          <w:lang w:val="en-US"/>
        </w:rPr>
      </w:pPr>
    </w:p>
    <w:p w14:paraId="6C0D24F4" w14:textId="3C5730F2" w:rsidR="0025340E" w:rsidRDefault="0025340E" w:rsidP="0025340E">
      <w:pPr>
        <w:pStyle w:val="Lijstalinea"/>
        <w:numPr>
          <w:ilvl w:val="0"/>
          <w:numId w:val="18"/>
        </w:numPr>
        <w:rPr>
          <w:u w:val="single"/>
        </w:rPr>
      </w:pPr>
      <w:r w:rsidRPr="00CE04D1">
        <w:rPr>
          <w:u w:val="single"/>
        </w:rPr>
        <w:t>Verkeerd gebruik van een operator</w:t>
      </w:r>
    </w:p>
    <w:p w14:paraId="6BEF17ED" w14:textId="1D26B486" w:rsidR="00CE04D1" w:rsidRDefault="00076390" w:rsidP="00CE04D1">
      <w:pPr>
        <w:pStyle w:val="Lijstalinea"/>
      </w:pPr>
      <w:r>
        <w:t>Als we in een commando een operator te veel of te weinig zetten zoals in het volgende voorbeeld dan zal Matlab een foutmelding geven:</w:t>
      </w:r>
    </w:p>
    <w:p w14:paraId="7292F1ED" w14:textId="77777777" w:rsidR="00076390" w:rsidRDefault="00076390" w:rsidP="00CE04D1">
      <w:pPr>
        <w:pStyle w:val="Lijstalinea"/>
      </w:pPr>
    </w:p>
    <w:p w14:paraId="0C457825" w14:textId="16F6F7AA" w:rsidR="00076390" w:rsidRPr="00076390" w:rsidRDefault="00BA34C8" w:rsidP="00076390">
      <w:pPr>
        <w:pStyle w:val="Lijstalinea"/>
        <w:rPr>
          <w:rFonts w:ascii="Consolas" w:hAnsi="Consolas"/>
          <w:lang w:val="en-US"/>
        </w:rPr>
      </w:pPr>
      <w:r>
        <w:rPr>
          <w:rFonts w:ascii="Consolas" w:hAnsi="Consolas"/>
          <w:lang w:val="en-US"/>
        </w:rPr>
        <w:t xml:space="preserve">&gt;&gt; </w:t>
      </w:r>
      <w:r w:rsidR="00076390">
        <w:rPr>
          <w:rFonts w:ascii="Consolas" w:hAnsi="Consolas"/>
          <w:lang w:val="en-US"/>
        </w:rPr>
        <w:t>A(1</w:t>
      </w:r>
      <w:r w:rsidR="00076390" w:rsidRPr="00076390">
        <w:rPr>
          <w:rFonts w:ascii="Consolas" w:hAnsi="Consolas"/>
          <w:lang w:val="en-US"/>
        </w:rPr>
        <w:t>:, 2)</w:t>
      </w:r>
    </w:p>
    <w:p w14:paraId="601EDBF0" w14:textId="4083808E" w:rsidR="00076390" w:rsidRPr="00076390" w:rsidRDefault="00076390" w:rsidP="00076390">
      <w:pPr>
        <w:pStyle w:val="Lijstalinea"/>
        <w:rPr>
          <w:rFonts w:ascii="Consolas" w:hAnsi="Consolas"/>
          <w:color w:val="FF0000"/>
          <w:lang w:val="en-US"/>
        </w:rPr>
      </w:pPr>
      <w:r>
        <w:rPr>
          <w:rFonts w:ascii="Consolas" w:hAnsi="Consolas"/>
          <w:color w:val="FF0000"/>
          <w:lang w:val="en-US"/>
        </w:rPr>
        <w:t xml:space="preserve"> A(1</w:t>
      </w:r>
      <w:r w:rsidRPr="00076390">
        <w:rPr>
          <w:rFonts w:ascii="Consolas" w:hAnsi="Consolas"/>
          <w:color w:val="FF0000"/>
          <w:lang w:val="en-US"/>
        </w:rPr>
        <w:t>:, 2)</w:t>
      </w:r>
    </w:p>
    <w:p w14:paraId="1AE869E2"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363EAAAE" w14:textId="6132BD3F"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Unexpected MATLAB operator.</w:t>
      </w:r>
    </w:p>
    <w:p w14:paraId="0A57FB59" w14:textId="77777777" w:rsidR="00076390" w:rsidRPr="00076390" w:rsidRDefault="00076390" w:rsidP="00076390">
      <w:pPr>
        <w:pStyle w:val="Lijstalinea"/>
        <w:rPr>
          <w:rFonts w:ascii="Consolas" w:hAnsi="Consolas"/>
          <w:color w:val="FF0000"/>
          <w:lang w:val="en-US"/>
        </w:rPr>
      </w:pPr>
    </w:p>
    <w:p w14:paraId="5FBCF658" w14:textId="71536BE0" w:rsidR="00076390" w:rsidRDefault="00076390" w:rsidP="00076390">
      <w:pPr>
        <w:pStyle w:val="Lijstalinea"/>
      </w:pPr>
      <w:r>
        <w:t>Matlab geeft aan waar de onverwachte operator staat.</w:t>
      </w:r>
    </w:p>
    <w:p w14:paraId="0B30FC80" w14:textId="77777777" w:rsidR="00076390" w:rsidRDefault="00076390" w:rsidP="00076390">
      <w:pPr>
        <w:pStyle w:val="Lijstalinea"/>
      </w:pPr>
    </w:p>
    <w:p w14:paraId="4F4F9D6D" w14:textId="1403A9A8" w:rsidR="0025340E" w:rsidRDefault="0025340E" w:rsidP="0025340E">
      <w:pPr>
        <w:pStyle w:val="Lijstalinea"/>
        <w:numPr>
          <w:ilvl w:val="0"/>
          <w:numId w:val="18"/>
        </w:numPr>
      </w:pPr>
      <w:r>
        <w:t>Het niet afmaken van een commando</w:t>
      </w:r>
    </w:p>
    <w:p w14:paraId="285E651D" w14:textId="3A575F93" w:rsidR="00076390" w:rsidRDefault="00076390" w:rsidP="00076390">
      <w:pPr>
        <w:pStyle w:val="Lijstalinea"/>
      </w:pPr>
      <w:r>
        <w:t>Als we vergeten een commando af te maken dan zal dat ook hier zichtbaar zijn in de editor, waar we aan de rechterkant een rood streepje zien en het commando een rood kringeltje onder de tekst krijgt. Als we het commando uitvoeren dan krijgen we een foutmelding</w:t>
      </w:r>
    </w:p>
    <w:p w14:paraId="05E5F341" w14:textId="77777777" w:rsidR="00076390" w:rsidRDefault="00076390" w:rsidP="00076390">
      <w:pPr>
        <w:pStyle w:val="Lijstalinea"/>
      </w:pPr>
    </w:p>
    <w:p w14:paraId="318F08BF" w14:textId="77777777" w:rsidR="00076390" w:rsidRPr="00076390" w:rsidRDefault="00076390" w:rsidP="00076390">
      <w:pPr>
        <w:pStyle w:val="Lijstalinea"/>
        <w:rPr>
          <w:rFonts w:ascii="Consolas" w:hAnsi="Consolas"/>
        </w:rPr>
      </w:pPr>
      <w:r w:rsidRPr="00076390">
        <w:rPr>
          <w:rFonts w:ascii="Consolas" w:hAnsi="Consolas"/>
        </w:rPr>
        <w:t xml:space="preserve">&gt;&gt; </w:t>
      </w:r>
      <w:proofErr w:type="spellStart"/>
      <w:r w:rsidRPr="00076390">
        <w:rPr>
          <w:rFonts w:ascii="Consolas" w:hAnsi="Consolas"/>
        </w:rPr>
        <w:t>str</w:t>
      </w:r>
      <w:proofErr w:type="spellEnd"/>
      <w:r w:rsidRPr="00076390">
        <w:rPr>
          <w:rFonts w:ascii="Consolas" w:hAnsi="Consolas"/>
        </w:rPr>
        <w:t xml:space="preserve"> = 'test</w:t>
      </w:r>
    </w:p>
    <w:p w14:paraId="574F43A1"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rPr>
        <w:t xml:space="preserve"> </w:t>
      </w:r>
      <w:proofErr w:type="spellStart"/>
      <w:r w:rsidRPr="00076390">
        <w:rPr>
          <w:rFonts w:ascii="Consolas" w:hAnsi="Consolas"/>
          <w:color w:val="FF0000"/>
          <w:lang w:val="en-US"/>
        </w:rPr>
        <w:t>str</w:t>
      </w:r>
      <w:proofErr w:type="spellEnd"/>
      <w:r w:rsidRPr="00076390">
        <w:rPr>
          <w:rFonts w:ascii="Consolas" w:hAnsi="Consolas"/>
          <w:color w:val="FF0000"/>
          <w:lang w:val="en-US"/>
        </w:rPr>
        <w:t xml:space="preserve"> = 'test</w:t>
      </w:r>
    </w:p>
    <w:p w14:paraId="16E252D4"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jstalinea"/>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jstalinea"/>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w:t>
      </w:r>
    </w:p>
    <w:p w14:paraId="13B2BD56" w14:textId="18443C8A"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Pr="00076390" w:rsidRDefault="00076390" w:rsidP="00076390">
      <w:pPr>
        <w:pStyle w:val="Lijstalinea"/>
        <w:rPr>
          <w:lang w:val="en-US"/>
        </w:rPr>
      </w:pPr>
    </w:p>
    <w:p w14:paraId="6F93CBF0" w14:textId="184323DA" w:rsidR="0025340E" w:rsidRDefault="0025340E" w:rsidP="0025340E">
      <w:pPr>
        <w:pStyle w:val="Lijstalinea"/>
        <w:numPr>
          <w:ilvl w:val="0"/>
          <w:numId w:val="18"/>
        </w:numPr>
        <w:rPr>
          <w:u w:val="single"/>
        </w:rPr>
      </w:pPr>
      <w:r w:rsidRPr="00CE04D1">
        <w:rPr>
          <w:u w:val="single"/>
        </w:rPr>
        <w:t>Het vergeten van aanhalingstekens om een string</w:t>
      </w:r>
    </w:p>
    <w:p w14:paraId="339CAAE9" w14:textId="0D1C2AE6" w:rsidR="00CE04D1" w:rsidRDefault="00CE04D1" w:rsidP="00CE04D1">
      <w:pPr>
        <w:pStyle w:val="Lijstalinea"/>
      </w:pPr>
      <w:r w:rsidRPr="00CE04D1">
        <w:t>Als we</w:t>
      </w:r>
      <w:r>
        <w:t xml:space="preserve"> bijvoorbeeld een file willen inladen op de volgende manier:</w:t>
      </w:r>
    </w:p>
    <w:p w14:paraId="24C74E86" w14:textId="77777777" w:rsidR="00CE04D1" w:rsidRDefault="00CE04D1" w:rsidP="00CE04D1">
      <w:pPr>
        <w:pStyle w:val="Lijstalinea"/>
      </w:pPr>
    </w:p>
    <w:p w14:paraId="0CA66039" w14:textId="3A47A761"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p>
    <w:p w14:paraId="65C613B1" w14:textId="77777777" w:rsidR="00CE04D1" w:rsidRDefault="00CE04D1" w:rsidP="00CE04D1">
      <w:pPr>
        <w:pStyle w:val="Lijstalinea"/>
      </w:pPr>
    </w:p>
    <w:p w14:paraId="09A7308E" w14:textId="77777777" w:rsidR="00CE04D1" w:rsidRDefault="00CE04D1" w:rsidP="00CE04D1">
      <w:pPr>
        <w:pStyle w:val="Lijstalinea"/>
      </w:pPr>
      <w:r>
        <w:t xml:space="preserve">Dan is het essentieel dat er om de filenaam aanhalingstekens worden geplaatst. </w:t>
      </w:r>
    </w:p>
    <w:p w14:paraId="393F638F" w14:textId="77777777" w:rsidR="00CE04D1" w:rsidRDefault="00CE04D1" w:rsidP="00CE04D1">
      <w:pPr>
        <w:pStyle w:val="Lijstalinea"/>
        <w:rPr>
          <w:rFonts w:ascii="Consolas" w:hAnsi="Consolas"/>
        </w:rPr>
      </w:pPr>
    </w:p>
    <w:p w14:paraId="31C04C64" w14:textId="2350C054"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jstalinea"/>
      </w:pPr>
    </w:p>
    <w:p w14:paraId="52968252" w14:textId="6DFE7F4A" w:rsidR="00CE04D1" w:rsidRDefault="00CE04D1" w:rsidP="00CE04D1">
      <w:pPr>
        <w:pStyle w:val="Lijstalinea"/>
      </w:pPr>
      <w:r>
        <w:t>Zo niet, dan krijgen we de volgende foutmelding:</w:t>
      </w:r>
    </w:p>
    <w:p w14:paraId="69ED07A2" w14:textId="5D9DCBFA" w:rsidR="00CE04D1" w:rsidRPr="00CE04D1" w:rsidRDefault="00CE04D1" w:rsidP="00CE04D1">
      <w:pPr>
        <w:pStyle w:val="Lijstalinea"/>
        <w:rPr>
          <w:rFonts w:ascii="Consolas" w:hAnsi="Consolas"/>
          <w:color w:val="FF0000"/>
          <w:lang w:val="en-US"/>
        </w:rPr>
      </w:pPr>
      <w:r w:rsidRPr="00CE04D1">
        <w:rPr>
          <w:rFonts w:ascii="Consolas" w:hAnsi="Consolas"/>
          <w:color w:val="FF0000"/>
          <w:lang w:val="en-US"/>
        </w:rPr>
        <w:t>Undefined variable "</w:t>
      </w:r>
      <w:proofErr w:type="spellStart"/>
      <w:r w:rsidRPr="00CE04D1">
        <w:rPr>
          <w:rFonts w:ascii="Consolas" w:hAnsi="Consolas"/>
          <w:color w:val="FF0000"/>
          <w:lang w:val="en-US"/>
        </w:rPr>
        <w:t>datafile</w:t>
      </w:r>
      <w:proofErr w:type="spellEnd"/>
      <w:r w:rsidRPr="00CE04D1">
        <w:rPr>
          <w:rFonts w:ascii="Consolas" w:hAnsi="Consolas"/>
          <w:color w:val="FF0000"/>
          <w:lang w:val="en-US"/>
        </w:rPr>
        <w:t>" or class "datafile.txt".</w:t>
      </w:r>
    </w:p>
    <w:p w14:paraId="22C1399C" w14:textId="77777777" w:rsidR="00CE04D1" w:rsidRPr="00CE04D1" w:rsidRDefault="00CE04D1" w:rsidP="00CE04D1">
      <w:pPr>
        <w:pStyle w:val="Lijstalinea"/>
        <w:rPr>
          <w:lang w:val="en-US"/>
        </w:rPr>
      </w:pPr>
    </w:p>
    <w:p w14:paraId="6B90420F" w14:textId="22F3C0BD" w:rsidR="0025340E" w:rsidRDefault="0025340E" w:rsidP="0025340E">
      <w:pPr>
        <w:pStyle w:val="Lijstalinea"/>
        <w:numPr>
          <w:ilvl w:val="0"/>
          <w:numId w:val="18"/>
        </w:numPr>
        <w:rPr>
          <w:u w:val="single"/>
        </w:rPr>
      </w:pPr>
      <w:r w:rsidRPr="00CE04D1">
        <w:rPr>
          <w:u w:val="single"/>
        </w:rPr>
        <w:t>Verkeerd schrijven van een functienaam</w:t>
      </w:r>
    </w:p>
    <w:p w14:paraId="5F1B0FF3" w14:textId="4A010E53" w:rsidR="00CE3C70" w:rsidRPr="00CE3C70" w:rsidRDefault="00CE3C70" w:rsidP="00CE3C70">
      <w:pPr>
        <w:pStyle w:val="Lijstalinea"/>
      </w:pPr>
      <w:r w:rsidRPr="00CE3C70">
        <w:t xml:space="preserve">Als we per ongeluk een functie (of </w:t>
      </w:r>
      <w:proofErr w:type="spellStart"/>
      <w:r w:rsidRPr="00CE3C70">
        <w:t>variabale</w:t>
      </w:r>
      <w:proofErr w:type="spellEnd"/>
      <w:r w:rsidRPr="00CE3C70">
        <w:t>)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jstalinea"/>
        <w:rPr>
          <w:u w:val="single"/>
        </w:rPr>
      </w:pPr>
    </w:p>
    <w:p w14:paraId="7BAC9494"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jstalinea"/>
        <w:rPr>
          <w:rFonts w:ascii="Consolas" w:hAnsi="Consolas"/>
          <w:u w:val="single"/>
          <w:lang w:val="en-US"/>
        </w:rPr>
      </w:pPr>
      <w:proofErr w:type="spellStart"/>
      <w:r w:rsidRPr="00B44438">
        <w:rPr>
          <w:rFonts w:ascii="Consolas" w:hAnsi="Consolas"/>
          <w:u w:val="single"/>
          <w:lang w:val="en-US"/>
        </w:rPr>
        <w:t>gemiddelde</w:t>
      </w:r>
      <w:proofErr w:type="spellEnd"/>
      <w:r w:rsidRPr="00B44438">
        <w:rPr>
          <w:rFonts w:ascii="Consolas" w:hAnsi="Consolas"/>
          <w:u w:val="single"/>
          <w:lang w:val="en-US"/>
        </w:rPr>
        <w:t xml:space="preserve"> = </w:t>
      </w:r>
      <w:proofErr w:type="spellStart"/>
      <w:r w:rsidRPr="00B44438">
        <w:rPr>
          <w:rFonts w:ascii="Consolas" w:hAnsi="Consolas"/>
          <w:u w:val="single"/>
          <w:lang w:val="en-US"/>
        </w:rPr>
        <w:t>meam</w:t>
      </w:r>
      <w:proofErr w:type="spellEnd"/>
      <w:r w:rsidRPr="00B44438">
        <w:rPr>
          <w:rFonts w:ascii="Consolas" w:hAnsi="Consolas"/>
          <w:u w:val="single"/>
          <w:lang w:val="en-US"/>
        </w:rPr>
        <w:t>(A);</w:t>
      </w:r>
    </w:p>
    <w:p w14:paraId="258F7546" w14:textId="1FB6457B" w:rsidR="00CE3C70" w:rsidRPr="00BD20E1" w:rsidRDefault="00CE3C70" w:rsidP="00CE3C70">
      <w:pPr>
        <w:pStyle w:val="Lijstalinea"/>
        <w:rPr>
          <w:rFonts w:ascii="Consolas" w:hAnsi="Consolas"/>
          <w:color w:val="FF0000"/>
          <w:u w:val="single"/>
          <w:lang w:val="en-US"/>
        </w:rPr>
      </w:pPr>
      <w:r w:rsidRPr="00BD20E1">
        <w:rPr>
          <w:rFonts w:ascii="Consolas" w:hAnsi="Consolas"/>
          <w:color w:val="FF0000"/>
          <w:u w:val="single"/>
          <w:lang w:val="en-US"/>
        </w:rPr>
        <w:t>Undefined function or variable '</w:t>
      </w:r>
      <w:proofErr w:type="spellStart"/>
      <w:r w:rsidRPr="00BD20E1">
        <w:rPr>
          <w:rFonts w:ascii="Consolas" w:hAnsi="Consolas"/>
          <w:color w:val="FF0000"/>
          <w:u w:val="single"/>
          <w:lang w:val="en-US"/>
        </w:rPr>
        <w:t>meam</w:t>
      </w:r>
      <w:proofErr w:type="spellEnd"/>
      <w:r w:rsidRPr="00BD20E1">
        <w:rPr>
          <w:rFonts w:ascii="Consolas" w:hAnsi="Consolas"/>
          <w:color w:val="FF0000"/>
          <w:u w:val="single"/>
          <w:lang w:val="en-US"/>
        </w:rPr>
        <w:t>'.</w:t>
      </w:r>
    </w:p>
    <w:p w14:paraId="57415396" w14:textId="77777777" w:rsidR="00CE3C70" w:rsidRPr="00CE3C70" w:rsidRDefault="00CE3C70" w:rsidP="00CE3C70">
      <w:pPr>
        <w:pStyle w:val="Lijstalinea"/>
        <w:rPr>
          <w:u w:val="single"/>
          <w:lang w:val="en-US"/>
        </w:rPr>
      </w:pPr>
    </w:p>
    <w:p w14:paraId="6D6DA8DB" w14:textId="37D3DBBC" w:rsidR="0025340E" w:rsidRDefault="0025340E" w:rsidP="0025340E">
      <w:pPr>
        <w:pStyle w:val="Lijstalinea"/>
        <w:numPr>
          <w:ilvl w:val="0"/>
          <w:numId w:val="18"/>
        </w:numPr>
        <w:rPr>
          <w:u w:val="single"/>
        </w:rPr>
      </w:pPr>
      <w:r w:rsidRPr="00CE04D1">
        <w:rPr>
          <w:u w:val="single"/>
        </w:rPr>
        <w:t xml:space="preserve">Gebruiken van een functie die niet in het </w:t>
      </w:r>
      <w:proofErr w:type="spellStart"/>
      <w:r w:rsidRPr="00CE04D1">
        <w:rPr>
          <w:i/>
          <w:u w:val="single"/>
        </w:rPr>
        <w:t>path</w:t>
      </w:r>
      <w:proofErr w:type="spellEnd"/>
      <w:r w:rsidRPr="00CE04D1">
        <w:rPr>
          <w:u w:val="single"/>
        </w:rPr>
        <w:t xml:space="preserve"> of </w:t>
      </w:r>
      <w:r w:rsidR="00BD20E1">
        <w:rPr>
          <w:u w:val="single"/>
        </w:rPr>
        <w:t>in dezelfde map</w:t>
      </w:r>
      <w:r w:rsidRPr="00CE04D1">
        <w:rPr>
          <w:u w:val="single"/>
        </w:rPr>
        <w:t xml:space="preserve"> staat</w:t>
      </w:r>
    </w:p>
    <w:p w14:paraId="5D65322A" w14:textId="0BA8028C" w:rsidR="00BD20E1" w:rsidRPr="00BD20E1" w:rsidRDefault="00BD20E1" w:rsidP="00BD20E1">
      <w:pPr>
        <w:pStyle w:val="Lijstalinea"/>
      </w:pPr>
      <w:r w:rsidRPr="00BD20E1">
        <w:t>In dit geval krijgen we dezelfde foutmelding als in het probleem hierboven. Er zijn twee oplossingen:</w:t>
      </w:r>
    </w:p>
    <w:p w14:paraId="2CE5EC53" w14:textId="7E618E76" w:rsidR="00BD20E1" w:rsidRDefault="00BD20E1" w:rsidP="00BD20E1">
      <w:pPr>
        <w:pStyle w:val="Lijstalinea"/>
        <w:numPr>
          <w:ilvl w:val="0"/>
          <w:numId w:val="20"/>
        </w:numPr>
      </w:pPr>
      <w:r w:rsidRPr="00BD20E1">
        <w:t>Zet de functie in dezelfde map</w:t>
      </w:r>
    </w:p>
    <w:p w14:paraId="55A18E8B" w14:textId="68B615F9" w:rsidR="00BD20E1" w:rsidRDefault="00BD20E1" w:rsidP="00BD20E1">
      <w:pPr>
        <w:pStyle w:val="Lijstalinea"/>
        <w:numPr>
          <w:ilvl w:val="0"/>
          <w:numId w:val="20"/>
        </w:numPr>
      </w:pPr>
      <w:r>
        <w:t xml:space="preserve">Voeg de map waar de functie wel staat toe aan het </w:t>
      </w:r>
      <w:proofErr w:type="spellStart"/>
      <w:r>
        <w:t>path</w:t>
      </w:r>
      <w:proofErr w:type="spellEnd"/>
    </w:p>
    <w:p w14:paraId="31E63CC5" w14:textId="77777777" w:rsidR="00BD20E1" w:rsidRPr="00BD20E1" w:rsidRDefault="00BD20E1" w:rsidP="00BD20E1">
      <w:pPr>
        <w:pStyle w:val="Lijstalinea"/>
        <w:ind w:left="1440"/>
      </w:pPr>
    </w:p>
    <w:p w14:paraId="63C74F26" w14:textId="054E6699" w:rsidR="0025340E" w:rsidRPr="00CE04D1" w:rsidRDefault="0025340E" w:rsidP="0025340E">
      <w:pPr>
        <w:pStyle w:val="Lijstalinea"/>
        <w:numPr>
          <w:ilvl w:val="0"/>
          <w:numId w:val="18"/>
        </w:numPr>
        <w:rPr>
          <w:u w:val="single"/>
        </w:rPr>
      </w:pPr>
      <w:r w:rsidRPr="00CE04D1">
        <w:rPr>
          <w:u w:val="single"/>
        </w:rPr>
        <w:t xml:space="preserve">Het niet afsluiten van een </w:t>
      </w:r>
      <w:proofErr w:type="spellStart"/>
      <w:r w:rsidRPr="00CE04D1">
        <w:rPr>
          <w:u w:val="single"/>
        </w:rPr>
        <w:t>if</w:t>
      </w:r>
      <w:proofErr w:type="spellEnd"/>
      <w:r w:rsidRPr="00CE04D1">
        <w:rPr>
          <w:u w:val="single"/>
        </w:rPr>
        <w:t xml:space="preserve">- of </w:t>
      </w:r>
      <w:proofErr w:type="spellStart"/>
      <w:r w:rsidRPr="00CE04D1">
        <w:rPr>
          <w:u w:val="single"/>
        </w:rPr>
        <w:t>while</w:t>
      </w:r>
      <w:proofErr w:type="spellEnd"/>
      <w:r w:rsidRPr="00CE04D1">
        <w:rPr>
          <w:u w:val="single"/>
        </w:rPr>
        <w:t xml:space="preserve"> statement</w:t>
      </w:r>
    </w:p>
    <w:p w14:paraId="7D523B06" w14:textId="224B08C8" w:rsidR="00CE04D1" w:rsidRDefault="00CE04D1" w:rsidP="00CE04D1">
      <w:pPr>
        <w:pStyle w:val="Lijstalinea"/>
      </w:pPr>
      <w:r>
        <w:t xml:space="preserve">Als we vergeten aan het eind van een </w:t>
      </w:r>
      <w:proofErr w:type="spellStart"/>
      <w:r>
        <w:t>if</w:t>
      </w:r>
      <w:proofErr w:type="spellEnd"/>
      <w:r>
        <w:t xml:space="preserve">- of </w:t>
      </w:r>
      <w:proofErr w:type="spellStart"/>
      <w:r>
        <w:t>while</w:t>
      </w:r>
      <w:proofErr w:type="spellEnd"/>
      <w:r>
        <w:t xml:space="preserve"> statement het commando end te plaatsen, dan weet Matlab nog niet dat we klaar zijn. Dit kan leiden tot de situatie waarin Matlab wacht op een volgend commando. </w:t>
      </w:r>
    </w:p>
    <w:p w14:paraId="207EE8B3" w14:textId="1C5C40DC" w:rsidR="003A2C2A" w:rsidRDefault="003A2C2A" w:rsidP="003A2C2A"/>
    <w:p w14:paraId="3D1BE6AE" w14:textId="77777777" w:rsidR="002367EB" w:rsidRDefault="002367EB" w:rsidP="002367EB">
      <w:pPr>
        <w:pStyle w:val="Kop2"/>
      </w:pPr>
      <w:bookmarkStart w:id="8" w:name="_Toc487553277"/>
      <w:r>
        <w:t>Het lezen van Matlab documentatie</w:t>
      </w:r>
      <w:bookmarkEnd w:id="8"/>
    </w:p>
    <w:p w14:paraId="61D3FB12" w14:textId="7C153A0F" w:rsidR="00BD20E1" w:rsidRPr="00BD20E1" w:rsidRDefault="00BD20E1" w:rsidP="00BD20E1">
      <w:r>
        <w:t xml:space="preserve">We kunnen op verschillende manieren inzicht krijgen in de manier waarop commando’s gebruikt moeten worden en wat ze doen. De meest eenvoudige is het commando </w:t>
      </w:r>
      <w:r w:rsidRPr="00BD20E1">
        <w:rPr>
          <w:rFonts w:ascii="Consolas" w:hAnsi="Consolas"/>
        </w:rPr>
        <w:t>help</w:t>
      </w:r>
      <w:r>
        <w:t xml:space="preserve"> in de </w:t>
      </w:r>
      <w:proofErr w:type="spellStart"/>
      <w:r>
        <w:t>command</w:t>
      </w:r>
      <w:proofErr w:type="spellEnd"/>
      <w:r>
        <w:t xml:space="preserve">-line, </w:t>
      </w:r>
      <w:proofErr w:type="spellStart"/>
      <w:r>
        <w:t>bijvoobeeld</w:t>
      </w:r>
      <w:proofErr w:type="spellEnd"/>
      <w:r>
        <w:t>:</w:t>
      </w:r>
    </w:p>
    <w:p w14:paraId="726D68EA" w14:textId="49FE2602" w:rsidR="002367EB" w:rsidRPr="00BD20E1" w:rsidRDefault="00BD20E1" w:rsidP="002367EB">
      <w:pPr>
        <w:rPr>
          <w:lang w:val="en-US"/>
        </w:rPr>
      </w:pPr>
      <w:r w:rsidRPr="00BD20E1">
        <w:rPr>
          <w:lang w:val="en-US"/>
        </w:rPr>
        <w:t>help mean</w:t>
      </w:r>
    </w:p>
    <w:p w14:paraId="51F0F73F"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mean   Average or mean value.</w:t>
      </w:r>
    </w:p>
    <w:p w14:paraId="244A184F"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mean(X) is the mean value of the elements in X if X is a vector. </w:t>
      </w:r>
    </w:p>
    <w:p w14:paraId="4993622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For matrices, S is a row vector containing the mean value of each </w:t>
      </w:r>
    </w:p>
    <w:p w14:paraId="3629F2C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column. </w:t>
      </w:r>
    </w:p>
    <w:p w14:paraId="02545A86"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For N-D arrays, S is the mean value of the elements along the first </w:t>
      </w:r>
    </w:p>
    <w:p w14:paraId="7921750F"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array dimension whose size does not equal 1.</w:t>
      </w:r>
    </w:p>
    <w:p w14:paraId="1394AB0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4970F4C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mean(X,DIM) takes the mean along the dimension DIM of X.</w:t>
      </w:r>
    </w:p>
    <w:p w14:paraId="0D6BE8C4"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7FCD529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mean(...,TYPE) specifies the type in which the mean is performed, </w:t>
      </w:r>
    </w:p>
    <w:p w14:paraId="02E624D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and the type of S. Available options are:</w:t>
      </w:r>
    </w:p>
    <w:p w14:paraId="52208973"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4545DAD8"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double'    -  S has class double for any input X</w:t>
      </w:r>
    </w:p>
    <w:p w14:paraId="23E967B0"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native'    -  S has the same class as X</w:t>
      </w:r>
    </w:p>
    <w:p w14:paraId="4C3B8EE6"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default'   -  If X is floating point, that is double or single,</w:t>
      </w:r>
    </w:p>
    <w:p w14:paraId="23E5DDB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has the same class as X. If X is not floating point, </w:t>
      </w:r>
    </w:p>
    <w:p w14:paraId="4478100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has class double.</w:t>
      </w:r>
    </w:p>
    <w:p w14:paraId="4D0C7047"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713C3E6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mean(...,NANFLAG) specifies how </w:t>
      </w:r>
      <w:proofErr w:type="spellStart"/>
      <w:r w:rsidRPr="00BD20E1">
        <w:rPr>
          <w:rFonts w:ascii="Consolas" w:hAnsi="Consolas"/>
          <w:sz w:val="16"/>
          <w:lang w:val="en-US"/>
        </w:rPr>
        <w:t>NaN</w:t>
      </w:r>
      <w:proofErr w:type="spellEnd"/>
      <w:r w:rsidRPr="00BD20E1">
        <w:rPr>
          <w:rFonts w:ascii="Consolas" w:hAnsi="Consolas"/>
          <w:sz w:val="16"/>
          <w:lang w:val="en-US"/>
        </w:rPr>
        <w:t xml:space="preserve"> (Not-A-Number) values are </w:t>
      </w:r>
    </w:p>
    <w:p w14:paraId="2F33548E"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treated. The default is '</w:t>
      </w:r>
      <w:proofErr w:type="spellStart"/>
      <w:r w:rsidRPr="00BD20E1">
        <w:rPr>
          <w:rFonts w:ascii="Consolas" w:hAnsi="Consolas"/>
          <w:sz w:val="16"/>
          <w:lang w:val="en-US"/>
        </w:rPr>
        <w:t>includenan</w:t>
      </w:r>
      <w:proofErr w:type="spellEnd"/>
      <w:r w:rsidRPr="00BD20E1">
        <w:rPr>
          <w:rFonts w:ascii="Consolas" w:hAnsi="Consolas"/>
          <w:sz w:val="16"/>
          <w:lang w:val="en-US"/>
        </w:rPr>
        <w:t>':</w:t>
      </w:r>
    </w:p>
    <w:p w14:paraId="5F3FA2B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27529CE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spellStart"/>
      <w:r w:rsidRPr="00BD20E1">
        <w:rPr>
          <w:rFonts w:ascii="Consolas" w:hAnsi="Consolas"/>
          <w:sz w:val="16"/>
          <w:lang w:val="en-US"/>
        </w:rPr>
        <w:t>includenan</w:t>
      </w:r>
      <w:proofErr w:type="spellEnd"/>
      <w:r w:rsidRPr="00BD20E1">
        <w:rPr>
          <w:rFonts w:ascii="Consolas" w:hAnsi="Consolas"/>
          <w:sz w:val="16"/>
          <w:lang w:val="en-US"/>
        </w:rPr>
        <w:t xml:space="preserve">' - the mean of a vector containing </w:t>
      </w:r>
      <w:proofErr w:type="spellStart"/>
      <w:r w:rsidRPr="00BD20E1">
        <w:rPr>
          <w:rFonts w:ascii="Consolas" w:hAnsi="Consolas"/>
          <w:sz w:val="16"/>
          <w:lang w:val="en-US"/>
        </w:rPr>
        <w:t>NaN</w:t>
      </w:r>
      <w:proofErr w:type="spellEnd"/>
      <w:r w:rsidRPr="00BD20E1">
        <w:rPr>
          <w:rFonts w:ascii="Consolas" w:hAnsi="Consolas"/>
          <w:sz w:val="16"/>
          <w:lang w:val="en-US"/>
        </w:rPr>
        <w:t xml:space="preserve"> values is also </w:t>
      </w:r>
      <w:proofErr w:type="spellStart"/>
      <w:r w:rsidRPr="00BD20E1">
        <w:rPr>
          <w:rFonts w:ascii="Consolas" w:hAnsi="Consolas"/>
          <w:sz w:val="16"/>
          <w:lang w:val="en-US"/>
        </w:rPr>
        <w:t>NaN</w:t>
      </w:r>
      <w:proofErr w:type="spellEnd"/>
      <w:r w:rsidRPr="00BD20E1">
        <w:rPr>
          <w:rFonts w:ascii="Consolas" w:hAnsi="Consolas"/>
          <w:sz w:val="16"/>
          <w:lang w:val="en-US"/>
        </w:rPr>
        <w:t>.</w:t>
      </w:r>
    </w:p>
    <w:p w14:paraId="275B046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spellStart"/>
      <w:r w:rsidRPr="00BD20E1">
        <w:rPr>
          <w:rFonts w:ascii="Consolas" w:hAnsi="Consolas"/>
          <w:sz w:val="16"/>
          <w:lang w:val="en-US"/>
        </w:rPr>
        <w:t>omitnan</w:t>
      </w:r>
      <w:proofErr w:type="spellEnd"/>
      <w:r w:rsidRPr="00BD20E1">
        <w:rPr>
          <w:rFonts w:ascii="Consolas" w:hAnsi="Consolas"/>
          <w:sz w:val="16"/>
          <w:lang w:val="en-US"/>
        </w:rPr>
        <w:t xml:space="preserve">'    - the mean of a vector containing </w:t>
      </w:r>
      <w:proofErr w:type="spellStart"/>
      <w:r w:rsidRPr="00BD20E1">
        <w:rPr>
          <w:rFonts w:ascii="Consolas" w:hAnsi="Consolas"/>
          <w:sz w:val="16"/>
          <w:lang w:val="en-US"/>
        </w:rPr>
        <w:t>NaN</w:t>
      </w:r>
      <w:proofErr w:type="spellEnd"/>
      <w:r w:rsidRPr="00BD20E1">
        <w:rPr>
          <w:rFonts w:ascii="Consolas" w:hAnsi="Consolas"/>
          <w:sz w:val="16"/>
          <w:lang w:val="en-US"/>
        </w:rPr>
        <w:t xml:space="preserve"> values is the mean </w:t>
      </w:r>
    </w:p>
    <w:p w14:paraId="69C4576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of all its non-</w:t>
      </w:r>
      <w:proofErr w:type="spellStart"/>
      <w:r w:rsidRPr="00BD20E1">
        <w:rPr>
          <w:rFonts w:ascii="Consolas" w:hAnsi="Consolas"/>
          <w:sz w:val="16"/>
          <w:lang w:val="en-US"/>
        </w:rPr>
        <w:t>NaN</w:t>
      </w:r>
      <w:proofErr w:type="spellEnd"/>
      <w:r w:rsidRPr="00BD20E1">
        <w:rPr>
          <w:rFonts w:ascii="Consolas" w:hAnsi="Consolas"/>
          <w:sz w:val="16"/>
          <w:lang w:val="en-US"/>
        </w:rPr>
        <w:t xml:space="preserve"> elements. If all elements are </w:t>
      </w:r>
      <w:proofErr w:type="spellStart"/>
      <w:r w:rsidRPr="00BD20E1">
        <w:rPr>
          <w:rFonts w:ascii="Consolas" w:hAnsi="Consolas"/>
          <w:sz w:val="16"/>
          <w:lang w:val="en-US"/>
        </w:rPr>
        <w:t>NaN</w:t>
      </w:r>
      <w:proofErr w:type="spellEnd"/>
      <w:r w:rsidRPr="00BD20E1">
        <w:rPr>
          <w:rFonts w:ascii="Consolas" w:hAnsi="Consolas"/>
          <w:sz w:val="16"/>
          <w:lang w:val="en-US"/>
        </w:rPr>
        <w:t>,</w:t>
      </w:r>
    </w:p>
    <w:p w14:paraId="2C5AEE67" w14:textId="77777777" w:rsidR="00BD20E1" w:rsidRPr="00B44438"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r w:rsidRPr="00B44438">
        <w:rPr>
          <w:rFonts w:ascii="Consolas" w:hAnsi="Consolas"/>
          <w:sz w:val="16"/>
          <w:lang w:val="en-US"/>
        </w:rPr>
        <w:t xml:space="preserve">the result is </w:t>
      </w:r>
      <w:proofErr w:type="spellStart"/>
      <w:r w:rsidRPr="00B44438">
        <w:rPr>
          <w:rFonts w:ascii="Consolas" w:hAnsi="Consolas"/>
          <w:sz w:val="16"/>
          <w:lang w:val="en-US"/>
        </w:rPr>
        <w:t>NaN</w:t>
      </w:r>
      <w:proofErr w:type="spellEnd"/>
      <w:r w:rsidRPr="00B44438">
        <w:rPr>
          <w:rFonts w:ascii="Consolas" w:hAnsi="Consolas"/>
          <w:sz w:val="16"/>
          <w:lang w:val="en-US"/>
        </w:rPr>
        <w:t>.</w:t>
      </w:r>
    </w:p>
    <w:p w14:paraId="3778BE49"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2E28BA5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Example:</w:t>
      </w:r>
    </w:p>
    <w:p w14:paraId="6B81111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lastRenderedPageBreak/>
        <w:t xml:space="preserve">        X = [1 2 3; 3 3 6; 4 6 8; 4 7 7]</w:t>
      </w:r>
    </w:p>
    <w:p w14:paraId="517A754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mean(X,1)</w:t>
      </w:r>
    </w:p>
    <w:p w14:paraId="61F111D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mean(X,2)</w:t>
      </w:r>
    </w:p>
    <w:p w14:paraId="7846F73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5585FD93"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Class support for input X:</w:t>
      </w:r>
    </w:p>
    <w:p w14:paraId="105DC41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float: double, single</w:t>
      </w:r>
    </w:p>
    <w:p w14:paraId="7838C8C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integer: uint8, int8, uint16, int16, uint32,</w:t>
      </w:r>
    </w:p>
    <w:p w14:paraId="357C328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int32, uint64, int64</w:t>
      </w:r>
    </w:p>
    <w:p w14:paraId="78AAEE42"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508340E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ee also median, </w:t>
      </w:r>
      <w:proofErr w:type="spellStart"/>
      <w:r w:rsidRPr="00BD20E1">
        <w:rPr>
          <w:rFonts w:ascii="Consolas" w:hAnsi="Consolas"/>
          <w:sz w:val="16"/>
          <w:lang w:val="en-US"/>
        </w:rPr>
        <w:t>std</w:t>
      </w:r>
      <w:proofErr w:type="spellEnd"/>
      <w:r w:rsidRPr="00BD20E1">
        <w:rPr>
          <w:rFonts w:ascii="Consolas" w:hAnsi="Consolas"/>
          <w:sz w:val="16"/>
          <w:lang w:val="en-US"/>
        </w:rPr>
        <w:t xml:space="preserve">, min, max, </w:t>
      </w:r>
      <w:proofErr w:type="spellStart"/>
      <w:r w:rsidRPr="00BD20E1">
        <w:rPr>
          <w:rFonts w:ascii="Consolas" w:hAnsi="Consolas"/>
          <w:sz w:val="16"/>
          <w:lang w:val="en-US"/>
        </w:rPr>
        <w:t>var</w:t>
      </w:r>
      <w:proofErr w:type="spellEnd"/>
      <w:r w:rsidRPr="00BD20E1">
        <w:rPr>
          <w:rFonts w:ascii="Consolas" w:hAnsi="Consolas"/>
          <w:sz w:val="16"/>
          <w:lang w:val="en-US"/>
        </w:rPr>
        <w:t xml:space="preserve">, </w:t>
      </w:r>
      <w:proofErr w:type="spellStart"/>
      <w:r w:rsidRPr="00BD20E1">
        <w:rPr>
          <w:rFonts w:ascii="Consolas" w:hAnsi="Consolas"/>
          <w:sz w:val="16"/>
          <w:lang w:val="en-US"/>
        </w:rPr>
        <w:t>cov</w:t>
      </w:r>
      <w:proofErr w:type="spellEnd"/>
      <w:r w:rsidRPr="00BD20E1">
        <w:rPr>
          <w:rFonts w:ascii="Consolas" w:hAnsi="Consolas"/>
          <w:sz w:val="16"/>
          <w:lang w:val="en-US"/>
        </w:rPr>
        <w:t>, mode.</w:t>
      </w:r>
    </w:p>
    <w:p w14:paraId="565EB41D" w14:textId="77777777" w:rsidR="00BD20E1" w:rsidRPr="00BD20E1" w:rsidRDefault="00BD20E1" w:rsidP="00BD20E1">
      <w:pPr>
        <w:spacing w:after="0" w:line="240" w:lineRule="auto"/>
        <w:rPr>
          <w:rFonts w:ascii="Consolas" w:hAnsi="Consolas"/>
          <w:sz w:val="16"/>
          <w:lang w:val="en-US"/>
        </w:rPr>
      </w:pPr>
    </w:p>
    <w:p w14:paraId="0A30AB9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Reference page for mean</w:t>
      </w:r>
    </w:p>
    <w:p w14:paraId="08332DF4"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Other functions named mean</w:t>
      </w:r>
    </w:p>
    <w:p w14:paraId="2E768D4F" w14:textId="77777777" w:rsidR="00BD20E1" w:rsidRPr="00BD20E1" w:rsidRDefault="00BD20E1" w:rsidP="00BD20E1">
      <w:pPr>
        <w:spacing w:after="0" w:line="240" w:lineRule="auto"/>
        <w:rPr>
          <w:rFonts w:ascii="Consolas" w:hAnsi="Consolas"/>
          <w:sz w:val="16"/>
          <w:lang w:val="en-US"/>
        </w:rPr>
      </w:pPr>
    </w:p>
    <w:p w14:paraId="3605002E" w14:textId="1517D4DC" w:rsidR="00BD20E1" w:rsidRPr="00BD20E1" w:rsidRDefault="00BD20E1" w:rsidP="00BD20E1">
      <w:pPr>
        <w:spacing w:after="0" w:line="240" w:lineRule="auto"/>
        <w:rPr>
          <w:rFonts w:ascii="Consolas" w:hAnsi="Consolas"/>
          <w:sz w:val="16"/>
        </w:rPr>
      </w:pPr>
      <w:r w:rsidRPr="00BD20E1">
        <w:rPr>
          <w:rFonts w:ascii="Consolas" w:hAnsi="Consolas"/>
          <w:sz w:val="16"/>
        </w:rPr>
        <w:t>&gt;&gt;</w:t>
      </w:r>
    </w:p>
    <w:p w14:paraId="78E4BC4D" w14:textId="77777777" w:rsidR="00BD20E1" w:rsidRDefault="00BD20E1" w:rsidP="002367EB"/>
    <w:p w14:paraId="556157B8" w14:textId="37A800C6" w:rsidR="00BD20E1" w:rsidRDefault="00BD20E1" w:rsidP="002367EB">
      <w:r>
        <w:t>Matlab geeft ook aan dat er een ‘</w:t>
      </w:r>
      <w:proofErr w:type="spellStart"/>
      <w:r>
        <w:t>reference</w:t>
      </w:r>
      <w:proofErr w:type="spellEnd"/>
      <w:r>
        <w:t xml:space="preserve"> page’ bestaat. Deze kun je vinden door op de link in de </w:t>
      </w:r>
      <w:proofErr w:type="spellStart"/>
      <w:r>
        <w:t>command</w:t>
      </w:r>
      <w:proofErr w:type="spellEnd"/>
      <w:r>
        <w:t xml:space="preserve">-line te klikken of gebruik maken van het commando </w:t>
      </w:r>
      <w:proofErr w:type="spellStart"/>
      <w:r w:rsidRPr="00BD20E1">
        <w:rPr>
          <w:rFonts w:ascii="Consolas" w:hAnsi="Consolas"/>
        </w:rPr>
        <w:t>doc</w:t>
      </w:r>
      <w:proofErr w:type="spellEnd"/>
      <w:r w:rsidRPr="00BD20E1">
        <w:rPr>
          <w:rFonts w:ascii="Consolas" w:hAnsi="Consolas"/>
        </w:rPr>
        <w:t xml:space="preserve"> help</w:t>
      </w:r>
      <w:r>
        <w:t xml:space="preserve">. Via </w:t>
      </w:r>
      <w:proofErr w:type="spellStart"/>
      <w:r>
        <w:t>doc</w:t>
      </w:r>
      <w:proofErr w:type="spellEnd"/>
      <w:r>
        <w:t xml:space="preserve"> kom je bij de uitgebreide documentatie van Matlab. Deze is bijzonder nuttig om meer informatie, aan het commando gerelateerde functie en voorbeelden te vinden.</w:t>
      </w:r>
    </w:p>
    <w:p w14:paraId="6A5ED2B0" w14:textId="79EEAEDE" w:rsidR="002367EB" w:rsidRDefault="007A415E" w:rsidP="007A415E">
      <w:pPr>
        <w:pStyle w:val="Kop2"/>
      </w:pPr>
      <w:r>
        <w:t>Matlab forum voor vragen aan andere gebruikers</w:t>
      </w:r>
    </w:p>
    <w:p w14:paraId="43326D6B" w14:textId="362AC3FA" w:rsidR="00BD20E1" w:rsidRDefault="00BD20E1" w:rsidP="00403EBF">
      <w:r>
        <w:t>Als je er helemaal niet meer uitkomt dan kun je altijd de hulp van de docenten inroepen. Als dat niet werkt is er het forum waar Matlab gebruikers elkaar helpen:</w:t>
      </w:r>
    </w:p>
    <w:p w14:paraId="21AD2484" w14:textId="33AE0CA1" w:rsidR="00BD20E1" w:rsidRDefault="009B228B" w:rsidP="00403EBF">
      <w:hyperlink r:id="rId17" w:history="1">
        <w:r w:rsidR="00BD20E1" w:rsidRPr="00A40933">
          <w:rPr>
            <w:rStyle w:val="Hyperlink"/>
          </w:rPr>
          <w:t>https://nl.mathworks.com/matlabcentral/answers/index</w:t>
        </w:r>
      </w:hyperlink>
    </w:p>
    <w:p w14:paraId="54E3592C" w14:textId="5C96B242" w:rsidR="00BD20E1" w:rsidRDefault="00BD20E1" w:rsidP="00403EBF">
      <w:r>
        <w:t>Hier staat een community van experts en gebruikers klaar om elkaar te helpen. Bedenk overigens dat er waarschijnlijk al iemand is geweest die jouw probleem eerder is tegengekomen. Kijk naar de eerder gestelde vragen en gebruik ook Google (of een andere zoekmachine) of je de oplossing voor jouw probleem kan vinden.</w:t>
      </w:r>
    </w:p>
    <w:p w14:paraId="372755F4" w14:textId="77777777" w:rsidR="00BD20E1" w:rsidRDefault="00BD20E1" w:rsidP="00403EBF"/>
    <w:p w14:paraId="118D2023" w14:textId="77777777" w:rsidR="00403EBF" w:rsidRDefault="00403EBF" w:rsidP="00403EBF">
      <w:bookmarkStart w:id="9" w:name="_GoBack"/>
      <w:bookmarkEnd w:id="9"/>
    </w:p>
    <w:p w14:paraId="6E169662" w14:textId="1671AC60" w:rsidR="00403EBF" w:rsidRDefault="00403EBF" w:rsidP="00403EBF">
      <w:r>
        <w:t>Opgaven</w:t>
      </w:r>
    </w:p>
    <w:p w14:paraId="73942C3A" w14:textId="5BF23004" w:rsidR="00403EBF" w:rsidRDefault="00403EBF" w:rsidP="00403EBF">
      <w:commentRangeStart w:id="10"/>
      <w:r>
        <w:t>Kopieer de volgende code en los de foutmeldingen op</w:t>
      </w:r>
      <w:commentRangeEnd w:id="10"/>
      <w:r w:rsidR="004514F9">
        <w:rPr>
          <w:rStyle w:val="Verwijzingopmerking"/>
        </w:rPr>
        <w:commentReference w:id="10"/>
      </w:r>
    </w:p>
    <w:p w14:paraId="21EEA9BB" w14:textId="77777777" w:rsidR="00403EBF" w:rsidRDefault="00403EBF" w:rsidP="00403EBF"/>
    <w:p w14:paraId="135AAA98" w14:textId="10178DFE" w:rsidR="005078D5" w:rsidRPr="00403EBF" w:rsidRDefault="005078D5" w:rsidP="00403EBF">
      <w:r>
        <w:t>Andere veel gebruikte functie toevoegen.</w:t>
      </w:r>
    </w:p>
    <w:sectPr w:rsidR="005078D5" w:rsidRPr="00403EBF" w:rsidSect="00673EB6">
      <w:footerReference w:type="default" r:id="rId18"/>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Gebruiker" w:date="2017-10-09T15:43:00Z" w:initials="G">
    <w:p w14:paraId="5B1262CE" w14:textId="3D2492C2" w:rsidR="003C29E6" w:rsidRDefault="003C29E6">
      <w:pPr>
        <w:pStyle w:val="Tekstopmerking"/>
      </w:pPr>
      <w:r>
        <w:rPr>
          <w:rStyle w:val="Verwijzingopmerking"/>
        </w:rPr>
        <w:annotationRef/>
      </w:r>
      <w:r>
        <w:t>Het geven van een hoop programmaatjes scripts waar fouten in staan die de student moet vinden…</w:t>
      </w:r>
    </w:p>
  </w:comment>
  <w:comment w:id="3" w:author="Gebruiker" w:date="2017-10-09T15:44:00Z" w:initials="G">
    <w:p w14:paraId="2929DA03" w14:textId="093AD0EB" w:rsidR="00880ED1" w:rsidRDefault="00880ED1">
      <w:pPr>
        <w:pStyle w:val="Tekstopmerking"/>
      </w:pPr>
      <w:r>
        <w:rPr>
          <w:rStyle w:val="Verwijzingopmerking"/>
        </w:rPr>
        <w:annotationRef/>
      </w:r>
      <w:r>
        <w:t>Haal mij weg</w:t>
      </w:r>
    </w:p>
  </w:comment>
  <w:comment w:id="6" w:author="Hewlett-Packard Company" w:date="2017-09-17T17:17:00Z" w:initials="HC">
    <w:p w14:paraId="349BBE2D" w14:textId="6364DF39" w:rsidR="00CC28B8" w:rsidRDefault="00CC28B8">
      <w:pPr>
        <w:pStyle w:val="Tekstopmerking"/>
      </w:pPr>
      <w:r>
        <w:rPr>
          <w:rStyle w:val="Verwijzingopmerking"/>
        </w:rPr>
        <w:annotationRef/>
      </w:r>
      <w:r>
        <w:t xml:space="preserve">Mark, zou jij deze </w:t>
      </w:r>
      <w:proofErr w:type="spellStart"/>
      <w:r>
        <w:t>evt</w:t>
      </w:r>
      <w:proofErr w:type="spellEnd"/>
      <w:r>
        <w:t xml:space="preserve"> kunnen aanvullen?</w:t>
      </w:r>
    </w:p>
  </w:comment>
  <w:comment w:id="10" w:author="Hewlett-Packard Company" w:date="2017-09-16T22:24:00Z" w:initials="HC">
    <w:p w14:paraId="58814F47" w14:textId="57AD8AA6" w:rsidR="004514F9" w:rsidRDefault="004514F9">
      <w:pPr>
        <w:pStyle w:val="Tekstopmerking"/>
      </w:pPr>
      <w:r>
        <w:rPr>
          <w:rStyle w:val="Verwijzingopmerking"/>
        </w:rPr>
        <w:annotationRef/>
      </w:r>
      <w:r>
        <w:t>Afmak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1262CE" w15:done="0"/>
  <w15:commentEx w15:paraId="2929DA03" w15:done="0"/>
  <w15:commentEx w15:paraId="349BBE2D" w15:done="0"/>
  <w15:commentEx w15:paraId="58814F4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AD60B9" w14:textId="77777777" w:rsidR="009B228B" w:rsidRDefault="009B228B" w:rsidP="0004441A">
      <w:pPr>
        <w:spacing w:after="0" w:line="240" w:lineRule="auto"/>
      </w:pPr>
      <w:r>
        <w:separator/>
      </w:r>
    </w:p>
  </w:endnote>
  <w:endnote w:type="continuationSeparator" w:id="0">
    <w:p w14:paraId="0AC7A849" w14:textId="77777777" w:rsidR="009B228B" w:rsidRDefault="009B228B" w:rsidP="0004441A">
      <w:pPr>
        <w:spacing w:after="0" w:line="240" w:lineRule="auto"/>
      </w:pPr>
      <w:r>
        <w:continuationSeparator/>
      </w:r>
    </w:p>
  </w:endnote>
  <w:endnote w:id="1">
    <w:p w14:paraId="58C3B80B" w14:textId="77777777" w:rsidR="003541A4" w:rsidRDefault="003541A4">
      <w:pPr>
        <w:pStyle w:val="Eindnoottekst"/>
      </w:pPr>
      <w:r>
        <w:rPr>
          <w:rStyle w:val="Eindnootmarkering"/>
        </w:rPr>
        <w:endnoteRef/>
      </w:r>
      <w:r>
        <w:t xml:space="preserve"> </w:t>
      </w:r>
      <w:hyperlink r:id="rId1" w:history="1">
        <w:r w:rsidRPr="00A40933">
          <w:rPr>
            <w:rStyle w:val="Hyperlink"/>
          </w:rPr>
          <w:t>https://www.physicsforums.com/insights/5-common-matlab-error-messages-fix/</w:t>
        </w:r>
      </w:hyperlink>
    </w:p>
    <w:p w14:paraId="6778732F" w14:textId="77777777" w:rsidR="003541A4" w:rsidRPr="003541A4" w:rsidRDefault="003541A4">
      <w:pPr>
        <w:pStyle w:val="Eindnootteks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77777777" w:rsidR="00673EB6" w:rsidRPr="00870358" w:rsidRDefault="009B228B"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673EB6" w:rsidRPr="00870358">
          <w:rPr>
            <w:color w:val="808080" w:themeColor="background1" w:themeShade="80"/>
            <w:sz w:val="18"/>
          </w:rPr>
          <w:t>Biostatica</w:t>
        </w:r>
        <w:proofErr w:type="spellEnd"/>
      </w:sdtContent>
    </w:sdt>
    <w:r w:rsidR="00673EB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2367EB">
          <w:rPr>
            <w:color w:val="808080" w:themeColor="background1" w:themeShade="80"/>
            <w:sz w:val="18"/>
          </w:rPr>
          <w:t xml:space="preserve">Matlab </w:t>
        </w:r>
        <w:proofErr w:type="spellStart"/>
        <w:r w:rsidR="002367EB">
          <w:rPr>
            <w:color w:val="808080" w:themeColor="background1" w:themeShade="80"/>
            <w:sz w:val="18"/>
          </w:rPr>
          <w:t>Wk</w:t>
        </w:r>
        <w:proofErr w:type="spellEnd"/>
        <w:r w:rsidR="002367EB">
          <w:rPr>
            <w:color w:val="808080" w:themeColor="background1" w:themeShade="80"/>
            <w:sz w:val="18"/>
          </w:rPr>
          <w:t xml:space="preserve"> 4.1</w:t>
        </w:r>
      </w:sdtContent>
    </w:sdt>
    <w:r w:rsidR="00673EB6"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EndPr/>
      <w:sdtContent>
        <w:r w:rsidR="0015516E">
          <w:rPr>
            <w:color w:val="808080" w:themeColor="background1" w:themeShade="80"/>
            <w:sz w:val="18"/>
          </w:rPr>
          <w:t xml:space="preserve">Door Alistair </w:t>
        </w:r>
        <w:proofErr w:type="spellStart"/>
        <w:r w:rsidR="0015516E">
          <w:rPr>
            <w:color w:val="808080" w:themeColor="background1" w:themeShade="80"/>
            <w:sz w:val="18"/>
          </w:rPr>
          <w:t>Vardy</w:t>
        </w:r>
        <w:proofErr w:type="spellEnd"/>
        <w:r w:rsidR="0015516E">
          <w:rPr>
            <w:color w:val="808080" w:themeColor="background1" w:themeShade="80"/>
            <w:sz w:val="18"/>
          </w:rPr>
          <w:t xml:space="preserve"> en Mark </w:t>
        </w:r>
        <w:proofErr w:type="spellStart"/>
        <w:r w:rsidR="0015516E">
          <w:rPr>
            <w:color w:val="808080" w:themeColor="background1" w:themeShade="80"/>
            <w:sz w:val="18"/>
          </w:rPr>
          <w:t>Schrauwen</w:t>
        </w:r>
        <w:proofErr w:type="spellEnd"/>
      </w:sdtContent>
    </w:sdt>
    <w:r w:rsidR="00673EB6" w:rsidRPr="00870358">
      <w:rPr>
        <w:color w:val="808080" w:themeColor="background1" w:themeShade="80"/>
        <w:sz w:val="18"/>
      </w:rPr>
      <w:t xml:space="preserve">  |  Pagina  </w:t>
    </w:r>
    <w:r w:rsidR="00673EB6" w:rsidRPr="00870358">
      <w:rPr>
        <w:color w:val="808080" w:themeColor="background1" w:themeShade="80"/>
        <w:sz w:val="18"/>
      </w:rPr>
      <w:fldChar w:fldCharType="begin"/>
    </w:r>
    <w:r w:rsidR="00673EB6" w:rsidRPr="00870358">
      <w:rPr>
        <w:color w:val="808080" w:themeColor="background1" w:themeShade="80"/>
        <w:sz w:val="18"/>
      </w:rPr>
      <w:instrText xml:space="preserve"> PAGE   \* MERGEFORMAT </w:instrText>
    </w:r>
    <w:r w:rsidR="00673EB6" w:rsidRPr="00870358">
      <w:rPr>
        <w:color w:val="808080" w:themeColor="background1" w:themeShade="80"/>
        <w:sz w:val="18"/>
      </w:rPr>
      <w:fldChar w:fldCharType="separate"/>
    </w:r>
    <w:r w:rsidR="00880ED1">
      <w:rPr>
        <w:noProof/>
        <w:color w:val="808080" w:themeColor="background1" w:themeShade="80"/>
        <w:sz w:val="18"/>
      </w:rPr>
      <w:t>7</w:t>
    </w:r>
    <w:r w:rsidR="00673EB6" w:rsidRPr="00870358">
      <w:rPr>
        <w:color w:val="808080" w:themeColor="background1" w:themeShade="80"/>
        <w:sz w:val="18"/>
      </w:rPr>
      <w:fldChar w:fldCharType="end"/>
    </w:r>
  </w:p>
  <w:p w14:paraId="05DE338D" w14:textId="77777777" w:rsidR="00673EB6" w:rsidRDefault="00673EB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A8AD86" w14:textId="77777777" w:rsidR="009B228B" w:rsidRDefault="009B228B" w:rsidP="0004441A">
      <w:pPr>
        <w:spacing w:after="0" w:line="240" w:lineRule="auto"/>
      </w:pPr>
      <w:r>
        <w:separator/>
      </w:r>
    </w:p>
  </w:footnote>
  <w:footnote w:type="continuationSeparator" w:id="0">
    <w:p w14:paraId="5AE17BFC" w14:textId="77777777" w:rsidR="009B228B" w:rsidRDefault="009B228B"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7"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6D3C6931"/>
    <w:multiLevelType w:val="hybridMultilevel"/>
    <w:tmpl w:val="38E89E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19"/>
  </w:num>
  <w:num w:numId="2">
    <w:abstractNumId w:val="12"/>
  </w:num>
  <w:num w:numId="3">
    <w:abstractNumId w:val="0"/>
  </w:num>
  <w:num w:numId="4">
    <w:abstractNumId w:val="15"/>
  </w:num>
  <w:num w:numId="5">
    <w:abstractNumId w:val="10"/>
  </w:num>
  <w:num w:numId="6">
    <w:abstractNumId w:val="8"/>
  </w:num>
  <w:num w:numId="7">
    <w:abstractNumId w:val="16"/>
  </w:num>
  <w:num w:numId="8">
    <w:abstractNumId w:val="9"/>
  </w:num>
  <w:num w:numId="9">
    <w:abstractNumId w:val="14"/>
  </w:num>
  <w:num w:numId="10">
    <w:abstractNumId w:val="18"/>
  </w:num>
  <w:num w:numId="11">
    <w:abstractNumId w:val="5"/>
  </w:num>
  <w:num w:numId="12">
    <w:abstractNumId w:val="13"/>
  </w:num>
  <w:num w:numId="13">
    <w:abstractNumId w:val="7"/>
  </w:num>
  <w:num w:numId="14">
    <w:abstractNumId w:val="11"/>
  </w:num>
  <w:num w:numId="15">
    <w:abstractNumId w:val="6"/>
  </w:num>
  <w:num w:numId="16">
    <w:abstractNumId w:val="3"/>
  </w:num>
  <w:num w:numId="17">
    <w:abstractNumId w:val="17"/>
  </w:num>
  <w:num w:numId="18">
    <w:abstractNumId w:val="4"/>
  </w:num>
  <w:num w:numId="19">
    <w:abstractNumId w:val="2"/>
  </w:num>
  <w:num w:numId="20">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Hewlett-Packard Company">
    <w15:presenceInfo w15:providerId="None" w15:userId="Hewlett-Packard Compan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C1B4B"/>
    <w:rsid w:val="000E1B94"/>
    <w:rsid w:val="000F0584"/>
    <w:rsid w:val="000F63B8"/>
    <w:rsid w:val="0015516E"/>
    <w:rsid w:val="00170C37"/>
    <w:rsid w:val="001715FB"/>
    <w:rsid w:val="001B042F"/>
    <w:rsid w:val="001C20BD"/>
    <w:rsid w:val="001D140E"/>
    <w:rsid w:val="001E02E7"/>
    <w:rsid w:val="001E1CA7"/>
    <w:rsid w:val="001E26A2"/>
    <w:rsid w:val="001F2123"/>
    <w:rsid w:val="002367EB"/>
    <w:rsid w:val="0025340E"/>
    <w:rsid w:val="00260130"/>
    <w:rsid w:val="00285575"/>
    <w:rsid w:val="0029475F"/>
    <w:rsid w:val="002D4702"/>
    <w:rsid w:val="002D4CC6"/>
    <w:rsid w:val="002F2A8A"/>
    <w:rsid w:val="00310801"/>
    <w:rsid w:val="00331013"/>
    <w:rsid w:val="00336AEC"/>
    <w:rsid w:val="00352926"/>
    <w:rsid w:val="003541A4"/>
    <w:rsid w:val="0037626E"/>
    <w:rsid w:val="00383423"/>
    <w:rsid w:val="003A2C2A"/>
    <w:rsid w:val="003C29E6"/>
    <w:rsid w:val="003C6212"/>
    <w:rsid w:val="003D2F90"/>
    <w:rsid w:val="003F0372"/>
    <w:rsid w:val="003F606B"/>
    <w:rsid w:val="003F76A1"/>
    <w:rsid w:val="00403EBF"/>
    <w:rsid w:val="004514F9"/>
    <w:rsid w:val="004A42E0"/>
    <w:rsid w:val="004B2D17"/>
    <w:rsid w:val="004D00DB"/>
    <w:rsid w:val="004D689A"/>
    <w:rsid w:val="005078D5"/>
    <w:rsid w:val="00521CB1"/>
    <w:rsid w:val="00523A70"/>
    <w:rsid w:val="0054529B"/>
    <w:rsid w:val="00571943"/>
    <w:rsid w:val="005918CE"/>
    <w:rsid w:val="005A792A"/>
    <w:rsid w:val="005B0FED"/>
    <w:rsid w:val="005B3979"/>
    <w:rsid w:val="005B580B"/>
    <w:rsid w:val="005C1873"/>
    <w:rsid w:val="005E4667"/>
    <w:rsid w:val="005F1316"/>
    <w:rsid w:val="00601E05"/>
    <w:rsid w:val="00610742"/>
    <w:rsid w:val="006145B9"/>
    <w:rsid w:val="00640050"/>
    <w:rsid w:val="00646172"/>
    <w:rsid w:val="00673EB6"/>
    <w:rsid w:val="00677EED"/>
    <w:rsid w:val="006A3ED2"/>
    <w:rsid w:val="006D1C11"/>
    <w:rsid w:val="006D5BCC"/>
    <w:rsid w:val="006F1A69"/>
    <w:rsid w:val="006F67AB"/>
    <w:rsid w:val="00720E15"/>
    <w:rsid w:val="00737465"/>
    <w:rsid w:val="0075020A"/>
    <w:rsid w:val="0078443D"/>
    <w:rsid w:val="007850B5"/>
    <w:rsid w:val="00796233"/>
    <w:rsid w:val="007A0FC0"/>
    <w:rsid w:val="007A415E"/>
    <w:rsid w:val="007A4A25"/>
    <w:rsid w:val="007D0408"/>
    <w:rsid w:val="0083512D"/>
    <w:rsid w:val="00853512"/>
    <w:rsid w:val="00870358"/>
    <w:rsid w:val="00880ED1"/>
    <w:rsid w:val="008946AF"/>
    <w:rsid w:val="008C5B95"/>
    <w:rsid w:val="008E5F5D"/>
    <w:rsid w:val="008F10CC"/>
    <w:rsid w:val="00902C38"/>
    <w:rsid w:val="00903860"/>
    <w:rsid w:val="00925533"/>
    <w:rsid w:val="0092797D"/>
    <w:rsid w:val="00947F70"/>
    <w:rsid w:val="00957A92"/>
    <w:rsid w:val="0098176B"/>
    <w:rsid w:val="00982BA5"/>
    <w:rsid w:val="009920C1"/>
    <w:rsid w:val="009961A4"/>
    <w:rsid w:val="009A29B2"/>
    <w:rsid w:val="009B228B"/>
    <w:rsid w:val="009E5E75"/>
    <w:rsid w:val="00A03169"/>
    <w:rsid w:val="00A57DE8"/>
    <w:rsid w:val="00A668C3"/>
    <w:rsid w:val="00A8270F"/>
    <w:rsid w:val="00A93BE1"/>
    <w:rsid w:val="00AA6F25"/>
    <w:rsid w:val="00B123DF"/>
    <w:rsid w:val="00B23892"/>
    <w:rsid w:val="00B44438"/>
    <w:rsid w:val="00B44E9C"/>
    <w:rsid w:val="00B54F46"/>
    <w:rsid w:val="00B7021B"/>
    <w:rsid w:val="00B96107"/>
    <w:rsid w:val="00BA34C8"/>
    <w:rsid w:val="00BD20E1"/>
    <w:rsid w:val="00BE20D6"/>
    <w:rsid w:val="00BE3E29"/>
    <w:rsid w:val="00C2594A"/>
    <w:rsid w:val="00C84673"/>
    <w:rsid w:val="00C944D3"/>
    <w:rsid w:val="00CA0A47"/>
    <w:rsid w:val="00CC28B8"/>
    <w:rsid w:val="00CC2CE0"/>
    <w:rsid w:val="00CD2EBA"/>
    <w:rsid w:val="00CD7E7D"/>
    <w:rsid w:val="00CE04D1"/>
    <w:rsid w:val="00CE3C70"/>
    <w:rsid w:val="00D26A79"/>
    <w:rsid w:val="00D276FB"/>
    <w:rsid w:val="00D37C5B"/>
    <w:rsid w:val="00D63CF3"/>
    <w:rsid w:val="00D67BDA"/>
    <w:rsid w:val="00D75B78"/>
    <w:rsid w:val="00D766E2"/>
    <w:rsid w:val="00DC4130"/>
    <w:rsid w:val="00DF4F4B"/>
    <w:rsid w:val="00DF5F1A"/>
    <w:rsid w:val="00DF611E"/>
    <w:rsid w:val="00E33593"/>
    <w:rsid w:val="00E54A44"/>
    <w:rsid w:val="00EA54D9"/>
    <w:rsid w:val="00F04FC3"/>
    <w:rsid w:val="00F079AF"/>
    <w:rsid w:val="00F6461D"/>
    <w:rsid w:val="00FA143D"/>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styleId="Eindnoottekst">
    <w:name w:val="endnote text"/>
    <w:basedOn w:val="Standaard"/>
    <w:link w:val="EindnoottekstChar"/>
    <w:uiPriority w:val="99"/>
    <w:semiHidden/>
    <w:unhideWhenUsed/>
    <w:rsid w:val="003541A4"/>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3541A4"/>
    <w:rPr>
      <w:sz w:val="20"/>
      <w:szCs w:val="20"/>
    </w:rPr>
  </w:style>
  <w:style w:type="character" w:styleId="Eindnootmarkering">
    <w:name w:val="endnote reference"/>
    <w:basedOn w:val="Standaardalinea-lettertype"/>
    <w:uiPriority w:val="99"/>
    <w:semiHidden/>
    <w:unhideWhenUsed/>
    <w:rsid w:val="003541A4"/>
    <w:rPr>
      <w:vertAlign w:val="superscript"/>
    </w:rPr>
  </w:style>
  <w:style w:type="character" w:styleId="Verwijzingopmerking">
    <w:name w:val="annotation reference"/>
    <w:basedOn w:val="Standaardalinea-lettertype"/>
    <w:uiPriority w:val="99"/>
    <w:semiHidden/>
    <w:unhideWhenUsed/>
    <w:rsid w:val="00853512"/>
    <w:rPr>
      <w:sz w:val="16"/>
      <w:szCs w:val="16"/>
    </w:rPr>
  </w:style>
  <w:style w:type="paragraph" w:styleId="Tekstopmerking">
    <w:name w:val="annotation text"/>
    <w:basedOn w:val="Standaard"/>
    <w:link w:val="TekstopmerkingChar"/>
    <w:uiPriority w:val="99"/>
    <w:semiHidden/>
    <w:unhideWhenUsed/>
    <w:rsid w:val="00853512"/>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53512"/>
    <w:rPr>
      <w:sz w:val="20"/>
      <w:szCs w:val="20"/>
    </w:rPr>
  </w:style>
  <w:style w:type="paragraph" w:styleId="Onderwerpvanopmerking">
    <w:name w:val="annotation subject"/>
    <w:basedOn w:val="Tekstopmerking"/>
    <w:next w:val="Tekstopmerking"/>
    <w:link w:val="OnderwerpvanopmerkingChar"/>
    <w:uiPriority w:val="99"/>
    <w:semiHidden/>
    <w:unhideWhenUsed/>
    <w:rsid w:val="00853512"/>
    <w:rPr>
      <w:b/>
      <w:bCs/>
    </w:rPr>
  </w:style>
  <w:style w:type="character" w:customStyle="1" w:styleId="OnderwerpvanopmerkingChar">
    <w:name w:val="Onderwerp van opmerking Char"/>
    <w:basedOn w:val="TekstopmerkingChar"/>
    <w:link w:val="Onderwerpvanopmerking"/>
    <w:uiPriority w:val="99"/>
    <w:semiHidden/>
    <w:rsid w:val="00853512"/>
    <w:rPr>
      <w:b/>
      <w:bCs/>
      <w:sz w:val="20"/>
      <w:szCs w:val="20"/>
    </w:rPr>
  </w:style>
  <w:style w:type="paragraph" w:styleId="Ballontekst">
    <w:name w:val="Balloon Text"/>
    <w:basedOn w:val="Standaard"/>
    <w:link w:val="BallontekstChar"/>
    <w:uiPriority w:val="99"/>
    <w:semiHidden/>
    <w:unhideWhenUsed/>
    <w:rsid w:val="0085351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85351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hyperlink" Target="mailto:mjschrau@hhs.nl" TargetMode="External"/><Relationship Id="rId17" Type="http://schemas.openxmlformats.org/officeDocument/2006/relationships/hyperlink" Target="https://nl.mathworks.com/matlabcentral/answers/index"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comments" Target="comments.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40EF0"/>
    <w:rsid w:val="00301254"/>
    <w:rsid w:val="003162B6"/>
    <w:rsid w:val="00476E30"/>
    <w:rsid w:val="005A150B"/>
    <w:rsid w:val="005E75B1"/>
    <w:rsid w:val="00931778"/>
    <w:rsid w:val="009D7D6E"/>
    <w:rsid w:val="009F25CF"/>
    <w:rsid w:val="00B03CF4"/>
    <w:rsid w:val="00C61704"/>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162B6"/>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8066001-89EB-44E5-A24C-D28A36F544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2</TotalTime>
  <Pages>1</Pages>
  <Words>1454</Words>
  <Characters>7999</Characters>
  <Application>Microsoft Office Word</Application>
  <DocSecurity>0</DocSecurity>
  <Lines>66</Lines>
  <Paragraphs>1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Biostatica</vt:lpstr>
      <vt:lpstr>Biostatica</vt:lpstr>
    </vt:vector>
  </TitlesOfParts>
  <Company/>
  <LinksUpToDate>false</LinksUpToDate>
  <CharactersWithSpaces>94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82</cp:revision>
  <cp:lastPrinted>2017-02-25T14:26:00Z</cp:lastPrinted>
  <dcterms:created xsi:type="dcterms:W3CDTF">2017-02-08T13:45:00Z</dcterms:created>
  <dcterms:modified xsi:type="dcterms:W3CDTF">2017-10-09T13:44: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